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F5AB31" w14:textId="77777777" w:rsidR="00A03295" w:rsidRDefault="00A03295" w:rsidP="00A03295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.</w:t>
      </w:r>
    </w:p>
    <w:p w14:paraId="1BB56001" w14:textId="77777777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1830BABE" w14:textId="262B6874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:</w:t>
      </w:r>
      <w:r w:rsidR="009E01EC">
        <w:rPr>
          <w:rFonts w:ascii="Times New Roman" w:hAnsi="Times New Roman" w:cs="Times New Roman"/>
          <w:b/>
          <w:bCs/>
          <w:lang w:val="en-US"/>
        </w:rPr>
        <w:t>8</w:t>
      </w:r>
    </w:p>
    <w:p w14:paraId="2078BD3A" w14:textId="4A1ED501" w:rsidR="00A03295" w:rsidRPr="0021371F" w:rsidRDefault="00A03295" w:rsidP="00A03295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3A640C">
        <w:rPr>
          <w:rFonts w:ascii="Times New Roman" w:hAnsi="Times New Roman" w:cs="Times New Roman"/>
          <w:b/>
          <w:bCs/>
          <w:u w:val="single"/>
          <w:lang w:val="en-US"/>
        </w:rPr>
        <w:t>19+20: ON TẬP CHƯƠNG I – TỰ R</w:t>
      </w:r>
      <w:r w:rsidR="00D625EB">
        <w:rPr>
          <w:rFonts w:ascii="Times New Roman" w:hAnsi="Times New Roman" w:cs="Times New Roman"/>
          <w:b/>
          <w:bCs/>
          <w:u w:val="single"/>
          <w:lang w:val="en-US"/>
        </w:rPr>
        <w:t>È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15"/>
        <w:gridCol w:w="7735"/>
      </w:tblGrid>
      <w:tr w:rsidR="00A03295" w14:paraId="18CBA0A8" w14:textId="77777777" w:rsidTr="00205C1D">
        <w:tc>
          <w:tcPr>
            <w:tcW w:w="1615" w:type="dxa"/>
          </w:tcPr>
          <w:p w14:paraId="5300285F" w14:textId="77777777" w:rsidR="00A03295" w:rsidRDefault="00A03295" w:rsidP="00205C1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>HOẠT ĐỘNG</w:t>
            </w:r>
          </w:p>
        </w:tc>
        <w:tc>
          <w:tcPr>
            <w:tcW w:w="7735" w:type="dxa"/>
          </w:tcPr>
          <w:p w14:paraId="4819973B" w14:textId="77777777" w:rsidR="00A03295" w:rsidRDefault="00A03295" w:rsidP="00205C1D">
            <w:pPr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lang w:val="en-US"/>
              </w:rPr>
              <w:t xml:space="preserve">NỘI DUNG </w:t>
            </w:r>
          </w:p>
        </w:tc>
      </w:tr>
      <w:tr w:rsidR="00A03295" w:rsidRPr="00407B3B" w14:paraId="1CB807EF" w14:textId="77777777" w:rsidTr="00205C1D">
        <w:tc>
          <w:tcPr>
            <w:tcW w:w="1615" w:type="dxa"/>
          </w:tcPr>
          <w:p w14:paraId="56DF07EC" w14:textId="77777777" w:rsidR="00A03295" w:rsidRPr="00407B3B" w:rsidRDefault="00A03295" w:rsidP="00205C1D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407B3B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Hoạt động 1: </w:t>
            </w:r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 tài liệu và thực hiện các yêu cầu.</w:t>
            </w:r>
          </w:p>
          <w:p w14:paraId="453FE018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735" w:type="dxa"/>
          </w:tcPr>
          <w:p w14:paraId="49232D63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b/>
                <w:u w:val="single"/>
                <w:lang w:val="nl-NL"/>
              </w:rPr>
              <w:t>Bài 79 tr 33 SGK</w:t>
            </w:r>
            <w:r>
              <w:rPr>
                <w:lang w:val="nl-NL"/>
              </w:rPr>
              <w:t xml:space="preserve"> : Phân tích thành nhân tử</w:t>
            </w:r>
          </w:p>
          <w:p w14:paraId="659112D8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a) 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4 + 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)</w:t>
            </w:r>
            <w:r>
              <w:rPr>
                <w:vertAlign w:val="superscript"/>
                <w:lang w:val="nl-NL"/>
              </w:rPr>
              <w:t>2</w:t>
            </w:r>
          </w:p>
          <w:p w14:paraId="098CC72F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= 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)(x + 2) + 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)</w:t>
            </w:r>
            <w:r>
              <w:rPr>
                <w:vertAlign w:val="superscript"/>
                <w:lang w:val="nl-NL"/>
              </w:rPr>
              <w:t>2</w:t>
            </w:r>
          </w:p>
          <w:p w14:paraId="78C1F9F6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= 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) (x + 2 + 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) = 2x 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)</w:t>
            </w:r>
          </w:p>
          <w:p w14:paraId="449F52CB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</w:p>
          <w:p w14:paraId="2F381C79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b) x</w:t>
            </w:r>
            <w:r>
              <w:rPr>
                <w:vertAlign w:val="superscript"/>
                <w:lang w:val="nl-NL"/>
              </w:rPr>
              <w:t>3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+ 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xy</w:t>
            </w:r>
            <w:r>
              <w:rPr>
                <w:vertAlign w:val="superscript"/>
                <w:lang w:val="nl-NL"/>
              </w:rPr>
              <w:t>2</w:t>
            </w:r>
          </w:p>
          <w:p w14:paraId="16A928EC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= x (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x + 1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)= x [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]</w:t>
            </w:r>
          </w:p>
          <w:p w14:paraId="7293ACD7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= x 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)(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 + y)</w:t>
            </w:r>
          </w:p>
          <w:p w14:paraId="265A9C68" w14:textId="77777777" w:rsidR="003A640C" w:rsidRDefault="003A640C" w:rsidP="003A640C">
            <w:pPr>
              <w:rPr>
                <w:lang w:val="nl-NL"/>
              </w:rPr>
            </w:pPr>
            <w:r>
              <w:rPr>
                <w:lang w:val="nl-NL"/>
              </w:rPr>
              <w:t>= x(x – y – 1)(x + y – 1)</w:t>
            </w:r>
          </w:p>
          <w:p w14:paraId="7D2F159F" w14:textId="77777777" w:rsidR="003A640C" w:rsidRDefault="003A640C" w:rsidP="003A640C">
            <w:pPr>
              <w:rPr>
                <w:lang w:val="nl-NL"/>
              </w:rPr>
            </w:pPr>
          </w:p>
          <w:p w14:paraId="125D7EC8" w14:textId="77777777" w:rsidR="003A640C" w:rsidRDefault="003A640C" w:rsidP="003A640C">
            <w:pPr>
              <w:rPr>
                <w:lang w:val="nl-NL"/>
              </w:rPr>
            </w:pPr>
          </w:p>
          <w:p w14:paraId="27D5889D" w14:textId="77777777" w:rsidR="003A640C" w:rsidRDefault="003A640C" w:rsidP="003A640C">
            <w:pPr>
              <w:rPr>
                <w:lang w:val="nl-NL"/>
              </w:rPr>
            </w:pPr>
          </w:p>
          <w:p w14:paraId="45E6AD3A" w14:textId="77777777" w:rsidR="003A640C" w:rsidRDefault="003A640C" w:rsidP="003A640C">
            <w:pPr>
              <w:rPr>
                <w:lang w:val="nl-NL"/>
              </w:rPr>
            </w:pPr>
          </w:p>
          <w:p w14:paraId="3D905AC5" w14:textId="77777777" w:rsidR="003A640C" w:rsidRDefault="003A640C" w:rsidP="003A640C">
            <w:pPr>
              <w:rPr>
                <w:lang w:val="nl-NL"/>
              </w:rPr>
            </w:pPr>
          </w:p>
          <w:p w14:paraId="65F70318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b/>
                <w:u w:val="single"/>
                <w:lang w:val="nl-NL"/>
              </w:rPr>
              <w:t>Bài 80 tr 33 SGK</w:t>
            </w:r>
            <w:r>
              <w:rPr>
                <w:lang w:val="nl-NL"/>
              </w:rPr>
              <w:t xml:space="preserve"> : </w:t>
            </w:r>
            <w:r w:rsidRPr="009C6E93">
              <w:rPr>
                <w:b/>
                <w:lang w:val="nl-NL"/>
              </w:rPr>
              <w:t>Tính</w:t>
            </w:r>
          </w:p>
          <w:p w14:paraId="503E8D27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a) </w:t>
            </w:r>
          </w:p>
          <w:p w14:paraId="0AB9FE6B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</w:p>
          <w:p w14:paraId="1C61FBE8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</w:p>
          <w:tbl>
            <w:tblPr>
              <w:tblW w:w="4605" w:type="dxa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883"/>
              <w:gridCol w:w="1722"/>
            </w:tblGrid>
            <w:tr w:rsidR="003A640C" w14:paraId="50E48E92" w14:textId="77777777" w:rsidTr="00F90A66">
              <w:tc>
                <w:tcPr>
                  <w:tcW w:w="2880" w:type="dxa"/>
                  <w:vMerge w:val="restart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609AD1F" w14:textId="77777777" w:rsidR="003A640C" w:rsidRDefault="00D625EB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rFonts w:ascii="VNI-Times" w:hAnsi="VNI-Times"/>
                    </w:rPr>
                    <w:object w:dxaOrig="1440" w:dyaOrig="1440" w14:anchorId="4671B1D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93" type="#_x0000_t75" style="position:absolute;margin-left:12.6pt;margin-top:20.85pt;width:9.9pt;height:7.75pt;z-index:251659264">
                        <v:imagedata r:id="rId5" o:title=""/>
                      </v:shape>
                      <o:OLEObject Type="Embed" ProgID="Equation.DSMT4" ShapeID="_x0000_s1093" DrawAspect="Content" ObjectID="_1697739419" r:id="rId6"/>
                    </w:object>
                  </w:r>
                  <w:r w:rsidR="003A640C">
                    <w:rPr>
                      <w:lang w:val="nl-NL"/>
                    </w:rPr>
                    <w:t xml:space="preserve">       6x</w:t>
                  </w:r>
                  <w:r w:rsidR="003A640C">
                    <w:rPr>
                      <w:vertAlign w:val="superscript"/>
                      <w:lang w:val="nl-NL"/>
                    </w:rPr>
                    <w:t>3</w:t>
                  </w:r>
                  <w:r w:rsidR="003A640C">
                    <w:rPr>
                      <w:lang w:val="nl-NL"/>
                    </w:rPr>
                    <w:sym w:font="Symbol" w:char="F02D"/>
                  </w:r>
                  <w:r w:rsidR="003A640C">
                    <w:rPr>
                      <w:lang w:val="nl-NL"/>
                    </w:rPr>
                    <w:t xml:space="preserve"> 7x</w:t>
                  </w:r>
                  <w:r w:rsidR="003A640C">
                    <w:rPr>
                      <w:vertAlign w:val="superscript"/>
                      <w:lang w:val="nl-NL"/>
                    </w:rPr>
                    <w:t>2</w:t>
                  </w:r>
                  <w:r w:rsidR="003A640C">
                    <w:rPr>
                      <w:lang w:val="nl-NL"/>
                    </w:rPr>
                    <w:sym w:font="Symbol" w:char="F02D"/>
                  </w:r>
                  <w:r w:rsidR="003A640C">
                    <w:rPr>
                      <w:lang w:val="nl-NL"/>
                    </w:rPr>
                    <w:t>x + 2</w:t>
                  </w:r>
                </w:p>
                <w:p w14:paraId="6C438727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 xml:space="preserve">       6x</w:t>
                  </w:r>
                  <w:r>
                    <w:rPr>
                      <w:vertAlign w:val="superscript"/>
                      <w:lang w:val="nl-NL"/>
                    </w:rPr>
                    <w:t>3</w:t>
                  </w:r>
                  <w:r>
                    <w:rPr>
                      <w:lang w:val="nl-NL"/>
                    </w:rPr>
                    <w:t xml:space="preserve">  + 3x</w:t>
                  </w:r>
                  <w:r>
                    <w:rPr>
                      <w:vertAlign w:val="superscript"/>
                      <w:lang w:val="nl-NL"/>
                    </w:rPr>
                    <w:t>2</w:t>
                  </w:r>
                </w:p>
              </w:tc>
              <w:tc>
                <w:tcPr>
                  <w:tcW w:w="17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75A4DDF9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2x + 1</w:t>
                  </w:r>
                </w:p>
              </w:tc>
            </w:tr>
            <w:tr w:rsidR="003A640C" w14:paraId="34BE4E01" w14:textId="77777777" w:rsidTr="00F90A66">
              <w:trPr>
                <w:trHeight w:val="549"/>
              </w:trPr>
              <w:tc>
                <w:tcPr>
                  <w:tcW w:w="2880" w:type="dxa"/>
                  <w:vMerge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B3E4D47" w14:textId="77777777" w:rsidR="003A640C" w:rsidRDefault="003A640C" w:rsidP="003A640C">
                  <w:pPr>
                    <w:rPr>
                      <w:lang w:val="nl-NL"/>
                    </w:rPr>
                  </w:pPr>
                </w:p>
              </w:tc>
              <w:tc>
                <w:tcPr>
                  <w:tcW w:w="17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hideMark/>
                </w:tcPr>
                <w:p w14:paraId="50279F9E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3x</w:t>
                  </w:r>
                  <w:r>
                    <w:rPr>
                      <w:vertAlign w:val="superscript"/>
                      <w:lang w:val="nl-NL"/>
                    </w:rPr>
                    <w:t>2</w:t>
                  </w:r>
                  <w:r>
                    <w:rPr>
                      <w:lang w:val="nl-NL"/>
                    </w:rPr>
                    <w:t xml:space="preserve"> – 5x + 2</w:t>
                  </w:r>
                </w:p>
                <w:p w14:paraId="1B234FEF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 xml:space="preserve"> </w:t>
                  </w:r>
                </w:p>
              </w:tc>
            </w:tr>
            <w:tr w:rsidR="003A640C" w14:paraId="585E5871" w14:textId="77777777" w:rsidTr="00F90A66">
              <w:trPr>
                <w:trHeight w:val="1111"/>
              </w:trPr>
              <w:tc>
                <w:tcPr>
                  <w:tcW w:w="28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14:paraId="03C34F76" w14:textId="77777777" w:rsidR="003A640C" w:rsidRDefault="00D625EB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rFonts w:ascii="VNI-Times" w:hAnsi="VNI-Times"/>
                    </w:rPr>
                    <w:object w:dxaOrig="1440" w:dyaOrig="1440" w14:anchorId="12C120B6">
                      <v:shape id="_x0000_s1094" type="#_x0000_t75" style="position:absolute;margin-left:30.6pt;margin-top:21.75pt;width:9.9pt;height:7.75pt;z-index:251660288;mso-position-horizontal-relative:text;mso-position-vertical-relative:text">
                        <v:imagedata r:id="rId5" o:title=""/>
                      </v:shape>
                      <o:OLEObject Type="Embed" ProgID="Equation.DSMT4" ShapeID="_x0000_s1094" DrawAspect="Content" ObjectID="_1697739420" r:id="rId7"/>
                    </w:object>
                  </w:r>
                  <w:r w:rsidR="003A640C">
                    <w:rPr>
                      <w:lang w:val="nl-NL"/>
                    </w:rPr>
                    <w:t xml:space="preserve">       0   - 10x</w:t>
                  </w:r>
                  <w:r w:rsidR="003A640C">
                    <w:rPr>
                      <w:vertAlign w:val="superscript"/>
                      <w:lang w:val="nl-NL"/>
                    </w:rPr>
                    <w:t>2</w:t>
                  </w:r>
                  <w:r w:rsidR="003A640C">
                    <w:rPr>
                      <w:lang w:val="nl-NL"/>
                    </w:rPr>
                    <w:t xml:space="preserve"> - x +  2</w:t>
                  </w:r>
                </w:p>
                <w:p w14:paraId="76CC2633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 xml:space="preserve">            - 10x</w:t>
                  </w:r>
                  <w:r>
                    <w:rPr>
                      <w:vertAlign w:val="superscript"/>
                      <w:lang w:val="nl-NL"/>
                    </w:rPr>
                    <w:t>2</w:t>
                  </w:r>
                  <w:r>
                    <w:rPr>
                      <w:lang w:val="nl-NL"/>
                    </w:rPr>
                    <w:t xml:space="preserve"> - 5x</w:t>
                  </w:r>
                </w:p>
              </w:tc>
              <w:tc>
                <w:tcPr>
                  <w:tcW w:w="1720" w:type="dxa"/>
                  <w:vMerge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  <w:hideMark/>
                </w:tcPr>
                <w:p w14:paraId="10E2658C" w14:textId="77777777" w:rsidR="003A640C" w:rsidRDefault="003A640C" w:rsidP="003A640C">
                  <w:pPr>
                    <w:rPr>
                      <w:lang w:val="nl-NL"/>
                    </w:rPr>
                  </w:pPr>
                </w:p>
              </w:tc>
            </w:tr>
            <w:tr w:rsidR="003A640C" w14:paraId="01AE57F7" w14:textId="77777777" w:rsidTr="00F90A66">
              <w:trPr>
                <w:trHeight w:val="1111"/>
              </w:trPr>
              <w:tc>
                <w:tcPr>
                  <w:tcW w:w="28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14:paraId="3673C3D0" w14:textId="77777777" w:rsidR="003A640C" w:rsidRDefault="00D625EB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rFonts w:ascii="VNI-Times" w:hAnsi="VNI-Times"/>
                    </w:rPr>
                    <w:object w:dxaOrig="1440" w:dyaOrig="1440" w14:anchorId="1610AD27">
                      <v:shape id="_x0000_s1095" type="#_x0000_t75" style="position:absolute;margin-left:56.7pt;margin-top:20.85pt;width:9.9pt;height:7.75pt;z-index:251661312;mso-position-horizontal-relative:text;mso-position-vertical-relative:text">
                        <v:imagedata r:id="rId5" o:title=""/>
                      </v:shape>
                      <o:OLEObject Type="Embed" ProgID="Equation.DSMT4" ShapeID="_x0000_s1095" DrawAspect="Content" ObjectID="_1697739421" r:id="rId8"/>
                    </w:object>
                  </w:r>
                  <w:r w:rsidR="003A640C">
                    <w:rPr>
                      <w:lang w:val="nl-NL"/>
                    </w:rPr>
                    <w:t xml:space="preserve">                0    + 4x + 2</w:t>
                  </w:r>
                </w:p>
                <w:p w14:paraId="122BD776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 xml:space="preserve">                         4x + 2</w:t>
                  </w:r>
                </w:p>
              </w:tc>
              <w:tc>
                <w:tcPr>
                  <w:tcW w:w="1720" w:type="dxa"/>
                  <w:vMerge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  <w:hideMark/>
                </w:tcPr>
                <w:p w14:paraId="36F575A0" w14:textId="77777777" w:rsidR="003A640C" w:rsidRDefault="003A640C" w:rsidP="003A640C">
                  <w:pPr>
                    <w:rPr>
                      <w:lang w:val="nl-NL"/>
                    </w:rPr>
                  </w:pPr>
                </w:p>
              </w:tc>
            </w:tr>
            <w:tr w:rsidR="003A640C" w14:paraId="30777B8A" w14:textId="77777777" w:rsidTr="00F90A66">
              <w:tc>
                <w:tcPr>
                  <w:tcW w:w="2880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14:paraId="1871543B" w14:textId="77777777" w:rsidR="003A640C" w:rsidRDefault="003A640C" w:rsidP="003A640C">
                  <w:pPr>
                    <w:spacing w:line="360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 xml:space="preserve">                             0</w:t>
                  </w:r>
                </w:p>
              </w:tc>
              <w:tc>
                <w:tcPr>
                  <w:tcW w:w="1720" w:type="dxa"/>
                  <w:vMerge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  <w:hideMark/>
                </w:tcPr>
                <w:p w14:paraId="4EB92970" w14:textId="77777777" w:rsidR="003A640C" w:rsidRDefault="003A640C" w:rsidP="003A640C">
                  <w:pPr>
                    <w:rPr>
                      <w:lang w:val="nl-NL"/>
                    </w:rPr>
                  </w:pPr>
                </w:p>
              </w:tc>
            </w:tr>
          </w:tbl>
          <w:p w14:paraId="72CB2C67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</w:p>
          <w:p w14:paraId="7773725C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c) (x</w:t>
            </w:r>
            <w:r>
              <w:rPr>
                <w:vertAlign w:val="superscript"/>
                <w:lang w:val="nl-NL"/>
              </w:rPr>
              <w:t xml:space="preserve">2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</w:t>
            </w:r>
            <w:r>
              <w:rPr>
                <w:vertAlign w:val="superscript"/>
                <w:lang w:val="nl-NL"/>
              </w:rPr>
              <w:t xml:space="preserve">2 </w:t>
            </w:r>
            <w:r>
              <w:rPr>
                <w:lang w:val="nl-NL"/>
              </w:rPr>
              <w:t>+ 6x + 9):(x + y + 3)</w:t>
            </w:r>
          </w:p>
          <w:p w14:paraId="22F738DF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lastRenderedPageBreak/>
              <w:t>= [(x + 3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] : (x + y + 3)</w:t>
            </w:r>
          </w:p>
          <w:p w14:paraId="014D89D3" w14:textId="77777777" w:rsidR="003A640C" w:rsidRDefault="003A640C" w:rsidP="003A640C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=(x + 3 + y)(x + 3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):(x + y + 3)</w:t>
            </w:r>
          </w:p>
          <w:p w14:paraId="16AD09B8" w14:textId="77777777" w:rsidR="003A640C" w:rsidRDefault="003A640C" w:rsidP="003A640C">
            <w:r>
              <w:rPr>
                <w:lang w:val="nl-NL"/>
              </w:rPr>
              <w:t xml:space="preserve">= x + 3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y = x – y + 3</w:t>
            </w:r>
          </w:p>
          <w:p w14:paraId="075A95D0" w14:textId="77777777" w:rsidR="003A640C" w:rsidRDefault="003A640C" w:rsidP="003A640C"/>
          <w:p w14:paraId="393213DC" w14:textId="77777777" w:rsidR="003A640C" w:rsidRPr="009C6E93" w:rsidRDefault="003A640C" w:rsidP="003A640C">
            <w:pPr>
              <w:rPr>
                <w:b/>
              </w:rPr>
            </w:pPr>
            <w:r w:rsidRPr="009C6E93">
              <w:rPr>
                <w:b/>
                <w:u w:val="single"/>
              </w:rPr>
              <w:t>Bài 81 tr 33 SGK</w:t>
            </w:r>
            <w:r w:rsidRPr="009C6E93">
              <w:rPr>
                <w:b/>
              </w:rPr>
              <w:t xml:space="preserve"> : Tìm x biết:</w:t>
            </w:r>
          </w:p>
          <w:p w14:paraId="51309F19" w14:textId="77777777" w:rsidR="003A640C" w:rsidRDefault="003A640C" w:rsidP="003A640C">
            <w:pPr>
              <w:pStyle w:val="ListParagraph"/>
              <w:numPr>
                <w:ilvl w:val="0"/>
                <w:numId w:val="11"/>
              </w:numPr>
              <w:spacing w:after="200" w:line="276" w:lineRule="auto"/>
            </w:pPr>
            <w:r w:rsidRPr="009C6E93">
              <w:rPr>
                <w:position w:val="-24"/>
              </w:rPr>
              <w:object w:dxaOrig="1540" w:dyaOrig="620" w14:anchorId="18CF6C24">
                <v:shape id="_x0000_i1028" type="#_x0000_t75" style="width:77.2pt;height:31.35pt" o:ole="">
                  <v:imagedata r:id="rId9" o:title=""/>
                </v:shape>
                <o:OLEObject Type="Embed" ProgID="Equation.DSMT4" ShapeID="_x0000_i1028" DrawAspect="Content" ObjectID="_1697739400" r:id="rId10"/>
              </w:object>
            </w:r>
          </w:p>
          <w:p w14:paraId="51545ED8" w14:textId="77777777" w:rsidR="003A640C" w:rsidRDefault="003A640C" w:rsidP="003A640C">
            <w:pPr>
              <w:pStyle w:val="ListParagraph"/>
            </w:pPr>
            <w:r w:rsidRPr="009C6E93">
              <w:rPr>
                <w:position w:val="-24"/>
              </w:rPr>
              <w:object w:dxaOrig="2100" w:dyaOrig="620" w14:anchorId="687452AE">
                <v:shape id="_x0000_i1029" type="#_x0000_t75" style="width:105.55pt;height:31.35pt" o:ole="">
                  <v:imagedata r:id="rId11" o:title=""/>
                </v:shape>
                <o:OLEObject Type="Embed" ProgID="Equation.DSMT4" ShapeID="_x0000_i1029" DrawAspect="Content" ObjectID="_1697739401" r:id="rId12"/>
              </w:object>
            </w:r>
          </w:p>
          <w:p w14:paraId="2CC7595D" w14:textId="77777777" w:rsidR="003A640C" w:rsidRDefault="003A640C" w:rsidP="003A640C">
            <w:pPr>
              <w:pStyle w:val="ListParagraph"/>
            </w:pPr>
            <w:r w:rsidRPr="009C6E93">
              <w:rPr>
                <w:position w:val="-24"/>
              </w:rPr>
              <w:object w:dxaOrig="3480" w:dyaOrig="620" w14:anchorId="5194C07D">
                <v:shape id="_x0000_i1030" type="#_x0000_t75" style="width:174.25pt;height:31.35pt" o:ole="">
                  <v:imagedata r:id="rId13" o:title=""/>
                </v:shape>
                <o:OLEObject Type="Embed" ProgID="Equation.DSMT4" ShapeID="_x0000_i1030" DrawAspect="Content" ObjectID="_1697739402" r:id="rId14"/>
              </w:object>
            </w:r>
          </w:p>
          <w:p w14:paraId="76BC16E7" w14:textId="77777777" w:rsidR="003A640C" w:rsidRDefault="003A640C" w:rsidP="003A640C">
            <w:pPr>
              <w:pStyle w:val="ListParagraph"/>
            </w:pPr>
            <w:r>
              <w:t>x = 0 hay x = 2 hay x = –2</w:t>
            </w:r>
          </w:p>
          <w:p w14:paraId="28C79F1F" w14:textId="77777777" w:rsidR="003A640C" w:rsidRDefault="003A640C" w:rsidP="003A640C"/>
          <w:p w14:paraId="0D301DD7" w14:textId="77777777" w:rsidR="003A640C" w:rsidRDefault="003A640C" w:rsidP="003A640C">
            <w:pPr>
              <w:pStyle w:val="ListParagraph"/>
              <w:numPr>
                <w:ilvl w:val="0"/>
                <w:numId w:val="11"/>
              </w:numPr>
              <w:spacing w:after="200" w:line="276" w:lineRule="auto"/>
            </w:pPr>
            <w:r>
              <w:t>(x + 2)</w:t>
            </w:r>
            <w:r>
              <w:rPr>
                <w:vertAlign w:val="superscript"/>
              </w:rPr>
              <w:t>2</w:t>
            </w:r>
            <w:r>
              <w:t xml:space="preserve"> – (x – 2)(x + 2) = 0</w:t>
            </w:r>
          </w:p>
          <w:p w14:paraId="09F56FB7" w14:textId="77777777" w:rsidR="003A640C" w:rsidRDefault="003A640C" w:rsidP="003A640C">
            <w:pPr>
              <w:pStyle w:val="ListParagraph"/>
            </w:pPr>
            <w:r>
              <w:t>(x + 2)(x + 2 – x + 2) = 0</w:t>
            </w:r>
          </w:p>
          <w:p w14:paraId="27CB7235" w14:textId="77777777" w:rsidR="003A640C" w:rsidRDefault="003A640C" w:rsidP="003A640C">
            <w:pPr>
              <w:pStyle w:val="ListParagraph"/>
            </w:pPr>
            <w:r>
              <w:t xml:space="preserve">x + 2 = 0 </w:t>
            </w:r>
          </w:p>
          <w:p w14:paraId="42E933F8" w14:textId="77777777" w:rsidR="003A640C" w:rsidRDefault="003A640C" w:rsidP="003A640C">
            <w:pPr>
              <w:pStyle w:val="ListParagraph"/>
            </w:pPr>
            <w:r>
              <w:t>x = – 2</w:t>
            </w:r>
          </w:p>
          <w:p w14:paraId="5F24AAC4" w14:textId="2D0D329F" w:rsidR="006324C2" w:rsidRPr="006324C2" w:rsidRDefault="006324C2" w:rsidP="00752C5F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03295" w:rsidRPr="00407B3B" w14:paraId="473C9DB1" w14:textId="77777777" w:rsidTr="00205C1D">
        <w:trPr>
          <w:trHeight w:val="1709"/>
        </w:trPr>
        <w:tc>
          <w:tcPr>
            <w:tcW w:w="1615" w:type="dxa"/>
          </w:tcPr>
          <w:p w14:paraId="5B15106C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 động 2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407B3B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 tra, đánh giá quá trình tự học.</w:t>
            </w:r>
          </w:p>
        </w:tc>
        <w:tc>
          <w:tcPr>
            <w:tcW w:w="7735" w:type="dxa"/>
          </w:tcPr>
          <w:p w14:paraId="212FA6F3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b/>
                <w:u w:val="single"/>
                <w:lang w:val="nl-NL"/>
              </w:rPr>
              <w:t>Bài 75 tr 33 SGK</w:t>
            </w:r>
            <w:r>
              <w:rPr>
                <w:b/>
                <w:lang w:val="nl-NL"/>
              </w:rPr>
              <w:t xml:space="preserve"> :</w:t>
            </w:r>
            <w:r>
              <w:rPr>
                <w:lang w:val="nl-NL"/>
              </w:rPr>
              <w:t xml:space="preserve"> Tính</w:t>
            </w:r>
          </w:p>
          <w:p w14:paraId="3C2482C2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b) </w:t>
            </w:r>
            <w:r>
              <w:rPr>
                <w:rFonts w:eastAsia="Times New Roman" w:cs="Times New Roman"/>
                <w:position w:val="-22"/>
                <w:lang w:val="nl-NL"/>
              </w:rPr>
              <w:object w:dxaOrig="225" w:dyaOrig="555" w14:anchorId="1B21D050">
                <v:shape id="_x0000_i1031" type="#_x0000_t75" style="width:11.2pt;height:27.25pt" o:ole="">
                  <v:imagedata r:id="rId15" o:title=""/>
                </v:shape>
                <o:OLEObject Type="Embed" ProgID="Equation.3" ShapeID="_x0000_i1031" DrawAspect="Content" ObjectID="_1697739403" r:id="rId16"/>
              </w:object>
            </w:r>
            <w:r>
              <w:rPr>
                <w:lang w:val="nl-NL"/>
              </w:rPr>
              <w:t>xy(2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y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3xy + y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)</w:t>
            </w:r>
          </w:p>
          <w:p w14:paraId="5FB91515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=</w:t>
            </w:r>
            <w:r>
              <w:rPr>
                <w:rFonts w:eastAsia="Times New Roman" w:cs="Times New Roman"/>
                <w:position w:val="-22"/>
                <w:lang w:val="nl-NL"/>
              </w:rPr>
              <w:object w:dxaOrig="225" w:dyaOrig="555" w14:anchorId="7B415404">
                <v:shape id="_x0000_i1032" type="#_x0000_t75" style="width:11.2pt;height:27.25pt" o:ole="">
                  <v:imagedata r:id="rId17" o:title=""/>
                </v:shape>
                <o:OLEObject Type="Embed" ProgID="Equation.3" ShapeID="_x0000_i1032" DrawAspect="Content" ObjectID="_1697739404" r:id="rId18"/>
              </w:object>
            </w:r>
            <w:r>
              <w:rPr>
                <w:lang w:val="nl-NL"/>
              </w:rPr>
              <w:t>x</w:t>
            </w:r>
            <w:r>
              <w:rPr>
                <w:vertAlign w:val="superscript"/>
                <w:lang w:val="nl-NL"/>
              </w:rPr>
              <w:t>3</w:t>
            </w:r>
            <w:r>
              <w:rPr>
                <w:lang w:val="nl-NL"/>
              </w:rPr>
              <w:t>y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y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+ </w:t>
            </w:r>
            <w:r>
              <w:rPr>
                <w:rFonts w:eastAsia="Times New Roman" w:cs="Times New Roman"/>
                <w:position w:val="-22"/>
                <w:lang w:val="nl-NL"/>
              </w:rPr>
              <w:object w:dxaOrig="225" w:dyaOrig="555" w14:anchorId="14411E2F">
                <v:shape id="_x0000_i1033" type="#_x0000_t75" style="width:11.2pt;height:27.25pt" o:ole="">
                  <v:imagedata r:id="rId15" o:title=""/>
                </v:shape>
                <o:OLEObject Type="Embed" ProgID="Equation.3" ShapeID="_x0000_i1033" DrawAspect="Content" ObjectID="_1697739405" r:id="rId19"/>
              </w:object>
            </w:r>
            <w:r>
              <w:rPr>
                <w:lang w:val="nl-NL"/>
              </w:rPr>
              <w:t>xy</w:t>
            </w:r>
            <w:r>
              <w:rPr>
                <w:vertAlign w:val="superscript"/>
                <w:lang w:val="nl-NL"/>
              </w:rPr>
              <w:t>3</w:t>
            </w:r>
          </w:p>
          <w:p w14:paraId="5A6AA0D7" w14:textId="77777777" w:rsidR="00912EFD" w:rsidRDefault="00912EFD" w:rsidP="00912EFD"/>
          <w:p w14:paraId="47A94C9E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 w:rsidRPr="009C6E93">
              <w:rPr>
                <w:b/>
                <w:u w:val="single"/>
                <w:lang w:val="nl-NL"/>
              </w:rPr>
              <w:t>Bài 76 tr 33 SGK</w:t>
            </w:r>
            <w:r>
              <w:rPr>
                <w:lang w:val="nl-NL"/>
              </w:rPr>
              <w:t xml:space="preserve"> : Thu gọn</w:t>
            </w:r>
          </w:p>
          <w:p w14:paraId="44ED348C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a) (2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3x)(5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2x + 1)</w:t>
            </w:r>
          </w:p>
          <w:p w14:paraId="5B05AEF5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= 10x</w:t>
            </w:r>
            <w:r>
              <w:rPr>
                <w:vertAlign w:val="superscript"/>
                <w:lang w:val="nl-NL"/>
              </w:rPr>
              <w:t>4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4x</w:t>
            </w:r>
            <w:r>
              <w:rPr>
                <w:vertAlign w:val="superscript"/>
                <w:lang w:val="nl-NL"/>
              </w:rPr>
              <w:t>3</w:t>
            </w:r>
            <w:r>
              <w:rPr>
                <w:lang w:val="nl-NL"/>
              </w:rPr>
              <w:t xml:space="preserve"> + 2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5x</w:t>
            </w:r>
            <w:r>
              <w:rPr>
                <w:vertAlign w:val="superscript"/>
                <w:lang w:val="nl-NL"/>
              </w:rPr>
              <w:t>3</w:t>
            </w:r>
            <w:r>
              <w:rPr>
                <w:lang w:val="nl-NL"/>
              </w:rPr>
              <w:t xml:space="preserve"> + 6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3x</w:t>
            </w:r>
          </w:p>
          <w:p w14:paraId="0415CD84" w14:textId="77777777" w:rsidR="00912EFD" w:rsidRDefault="00912EFD" w:rsidP="00912EFD">
            <w:pPr>
              <w:rPr>
                <w:lang w:val="nl-NL"/>
              </w:rPr>
            </w:pPr>
            <w:r>
              <w:rPr>
                <w:lang w:val="nl-NL"/>
              </w:rPr>
              <w:t>= 10x</w:t>
            </w:r>
            <w:r>
              <w:rPr>
                <w:vertAlign w:val="superscript"/>
                <w:lang w:val="nl-NL"/>
              </w:rPr>
              <w:t>4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9x</w:t>
            </w:r>
            <w:r>
              <w:rPr>
                <w:vertAlign w:val="superscript"/>
                <w:lang w:val="nl-NL"/>
              </w:rPr>
              <w:t>3</w:t>
            </w:r>
            <w:r>
              <w:rPr>
                <w:lang w:val="nl-NL"/>
              </w:rPr>
              <w:t xml:space="preserve"> + 8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3x</w:t>
            </w:r>
          </w:p>
          <w:p w14:paraId="5379F2A1" w14:textId="77777777" w:rsidR="00912EFD" w:rsidRDefault="00912EFD" w:rsidP="00912EFD">
            <w:pPr>
              <w:rPr>
                <w:lang w:val="nl-NL"/>
              </w:rPr>
            </w:pPr>
          </w:p>
          <w:p w14:paraId="085DF4BE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b/>
                <w:u w:val="single"/>
                <w:lang w:val="nl-NL"/>
              </w:rPr>
              <w:t>Bài 78 tr 33 SGK</w:t>
            </w:r>
            <w:r>
              <w:rPr>
                <w:lang w:val="nl-NL"/>
              </w:rPr>
              <w:t xml:space="preserve"> : Thu gọn</w:t>
            </w:r>
          </w:p>
          <w:p w14:paraId="1782BFDE" w14:textId="77777777" w:rsidR="00912EFD" w:rsidRDefault="00912EFD" w:rsidP="00912EFD">
            <w:pPr>
              <w:pStyle w:val="BodyText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 xml:space="preserve">a) (x +2) (x </w:t>
            </w:r>
            <w:r>
              <w:rPr>
                <w:rFonts w:ascii="Times New Roman" w:hAnsi="Times New Roman"/>
                <w:sz w:val="24"/>
                <w:lang w:val="nl-NL"/>
              </w:rPr>
              <w:sym w:font="Symbol" w:char="F02D"/>
            </w:r>
            <w:r>
              <w:rPr>
                <w:rFonts w:ascii="Times New Roman" w:hAnsi="Times New Roman"/>
                <w:sz w:val="24"/>
                <w:lang w:val="nl-NL"/>
              </w:rPr>
              <w:t xml:space="preserve"> 2) </w:t>
            </w:r>
            <w:r>
              <w:rPr>
                <w:rFonts w:ascii="Times New Roman" w:hAnsi="Times New Roman"/>
                <w:sz w:val="24"/>
                <w:lang w:val="nl-NL"/>
              </w:rPr>
              <w:sym w:font="Symbol" w:char="F02D"/>
            </w:r>
            <w:r>
              <w:rPr>
                <w:rFonts w:ascii="Times New Roman" w:hAnsi="Times New Roman"/>
                <w:sz w:val="24"/>
                <w:lang w:val="nl-NL"/>
              </w:rPr>
              <w:t xml:space="preserve"> (x </w:t>
            </w:r>
            <w:r>
              <w:rPr>
                <w:rFonts w:ascii="Times New Roman" w:hAnsi="Times New Roman"/>
                <w:sz w:val="24"/>
                <w:lang w:val="nl-NL"/>
              </w:rPr>
              <w:sym w:font="Symbol" w:char="F02D"/>
            </w:r>
            <w:r>
              <w:rPr>
                <w:rFonts w:ascii="Times New Roman" w:hAnsi="Times New Roman"/>
                <w:sz w:val="24"/>
                <w:lang w:val="nl-NL"/>
              </w:rPr>
              <w:t xml:space="preserve"> 3) (x + 1)</w:t>
            </w:r>
          </w:p>
          <w:p w14:paraId="0E076CE3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= 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4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(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+ 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3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3)</w:t>
            </w:r>
          </w:p>
          <w:p w14:paraId="4DE8EDA5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= 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4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x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+ 3x + 3 = 2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</w:t>
            </w:r>
          </w:p>
          <w:p w14:paraId="7BF1C115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</w:p>
          <w:p w14:paraId="04894349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b) (2x + 1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+(3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+ 2(2x + 1)(3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)</w:t>
            </w:r>
          </w:p>
          <w:p w14:paraId="20E6F65A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>=(2x + 1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>+ 2(2x + 1)(3x – 1)+(3x–1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</w:p>
          <w:p w14:paraId="5785A253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= [(2x + 1) + (3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)]</w:t>
            </w:r>
            <w:r>
              <w:rPr>
                <w:vertAlign w:val="superscript"/>
                <w:lang w:val="nl-NL"/>
              </w:rPr>
              <w:t>2</w:t>
            </w:r>
          </w:p>
          <w:p w14:paraId="3CB13CDE" w14:textId="77777777" w:rsidR="00912EFD" w:rsidRDefault="00912EFD" w:rsidP="00912EFD">
            <w:pPr>
              <w:spacing w:after="6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= (2x + 1 + 3x </w:t>
            </w:r>
            <w:r>
              <w:rPr>
                <w:lang w:val="nl-NL"/>
              </w:rPr>
              <w:sym w:font="Symbol" w:char="F02D"/>
            </w:r>
            <w:r>
              <w:rPr>
                <w:lang w:val="nl-NL"/>
              </w:rPr>
              <w:t xml:space="preserve"> 1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= (5x)</w:t>
            </w:r>
            <w:r>
              <w:rPr>
                <w:vertAlign w:val="superscript"/>
                <w:lang w:val="nl-NL"/>
              </w:rPr>
              <w:t>2</w:t>
            </w:r>
            <w:r>
              <w:rPr>
                <w:lang w:val="nl-NL"/>
              </w:rPr>
              <w:t xml:space="preserve"> = 25x</w:t>
            </w:r>
            <w:r>
              <w:rPr>
                <w:vertAlign w:val="superscript"/>
                <w:lang w:val="nl-NL"/>
              </w:rPr>
              <w:t>2</w:t>
            </w:r>
          </w:p>
          <w:p w14:paraId="5223ECB4" w14:textId="5DC6E172" w:rsidR="00337475" w:rsidRPr="00E83F8E" w:rsidRDefault="00337475" w:rsidP="003A640C">
            <w:pPr>
              <w:rPr>
                <w:rFonts w:ascii="Times New Roman" w:eastAsiaTheme="minorEastAsia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  <w:tr w:rsidR="00A03295" w:rsidRPr="00407B3B" w14:paraId="105B275A" w14:textId="77777777" w:rsidTr="00205C1D">
        <w:tc>
          <w:tcPr>
            <w:tcW w:w="1615" w:type="dxa"/>
          </w:tcPr>
          <w:p w14:paraId="7B7A6324" w14:textId="77777777" w:rsidR="00A03295" w:rsidRPr="00407B3B" w:rsidRDefault="00A03295" w:rsidP="00205C1D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407B3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 động 3</w:t>
            </w:r>
            <w:r w:rsidRPr="00407B3B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7735" w:type="dxa"/>
          </w:tcPr>
          <w:p w14:paraId="328E18D3" w14:textId="28140AEF" w:rsidR="002E0855" w:rsidRPr="00C76B51" w:rsidRDefault="00C76B51" w:rsidP="00C76B51">
            <w:pPr>
              <w:tabs>
                <w:tab w:val="left" w:pos="253"/>
              </w:tabs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ÔN CÁC BÀI ĐÃ HỌC</w:t>
            </w:r>
          </w:p>
        </w:tc>
      </w:tr>
    </w:tbl>
    <w:p w14:paraId="1401733A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6AE2F25" w14:textId="77777777" w:rsidR="00A03295" w:rsidRPr="00407B3B" w:rsidRDefault="00A03295" w:rsidP="00A03295">
      <w:pPr>
        <w:rPr>
          <w:rFonts w:ascii="Times New Roman" w:hAnsi="Times New Roman" w:cs="Times New Roman"/>
          <w:sz w:val="28"/>
          <w:szCs w:val="28"/>
        </w:rPr>
      </w:pPr>
    </w:p>
    <w:p w14:paraId="302C853C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370014DB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192CE908" w14:textId="77777777" w:rsidR="003C03A7" w:rsidRPr="00407B3B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6AF498B8" w14:textId="77777777" w:rsidR="003C03A7" w:rsidRDefault="003C03A7" w:rsidP="003C03A7"/>
    <w:p w14:paraId="4493A941" w14:textId="77777777" w:rsidR="003C03A7" w:rsidRDefault="003C03A7" w:rsidP="003C03A7"/>
    <w:p w14:paraId="5CA405E4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1B82DA04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F28B4C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44D68CCB" w14:textId="6FF1CA2E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:</w:t>
      </w:r>
      <w:r w:rsidR="009A4A78">
        <w:rPr>
          <w:rFonts w:ascii="Times New Roman" w:hAnsi="Times New Roman" w:cs="Times New Roman"/>
          <w:b/>
          <w:bCs/>
          <w:lang w:val="en-US"/>
        </w:rPr>
        <w:t>8</w:t>
      </w:r>
    </w:p>
    <w:p w14:paraId="5B62D33A" w14:textId="6481CB03" w:rsidR="000117FF" w:rsidRPr="00F77912" w:rsidRDefault="003C03A7" w:rsidP="000117FF">
      <w:pPr>
        <w:jc w:val="center"/>
        <w:rPr>
          <w:rFonts w:ascii="Times New Roman" w:hAnsi="Times New Roman" w:cs="Times New Roman"/>
          <w:b/>
          <w:color w:val="C00000"/>
          <w:sz w:val="32"/>
          <w:szCs w:val="32"/>
        </w:rPr>
      </w:pPr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B7448E">
        <w:rPr>
          <w:rFonts w:ascii="Times New Roman" w:hAnsi="Times New Roman" w:cs="Times New Roman"/>
          <w:b/>
          <w:bCs/>
          <w:u w:val="single"/>
          <w:lang w:val="en-US"/>
        </w:rPr>
        <w:t>19</w:t>
      </w:r>
      <w:r>
        <w:rPr>
          <w:rFonts w:ascii="Times New Roman" w:hAnsi="Times New Roman" w:cs="Times New Roman"/>
          <w:b/>
          <w:bCs/>
          <w:lang w:val="en-US"/>
        </w:rPr>
        <w:t xml:space="preserve"> :</w:t>
      </w:r>
      <w:r w:rsidRPr="0021371F">
        <w:rPr>
          <w:rFonts w:ascii="Times New Roman" w:hAnsi="Times New Roman" w:cs="Times New Roman"/>
          <w:b/>
          <w:bCs/>
          <w:lang w:val="en-US"/>
        </w:rPr>
        <w:t xml:space="preserve"> </w:t>
      </w:r>
      <w:r w:rsidR="000117FF" w:rsidRPr="00F77912">
        <w:rPr>
          <w:rFonts w:ascii="Times New Roman" w:hAnsi="Times New Roman" w:cs="Times New Roman"/>
          <w:b/>
          <w:color w:val="C00000"/>
          <w:sz w:val="32"/>
          <w:szCs w:val="32"/>
        </w:rPr>
        <w:t>LUYỆN TẬ</w:t>
      </w:r>
      <w:r w:rsidR="00B7448E">
        <w:rPr>
          <w:rFonts w:ascii="Times New Roman" w:hAnsi="Times New Roman" w:cs="Times New Roman"/>
          <w:b/>
          <w:color w:val="C00000"/>
          <w:sz w:val="32"/>
          <w:szCs w:val="32"/>
        </w:rPr>
        <w:t>P</w:t>
      </w:r>
    </w:p>
    <w:p w14:paraId="75E42BB3" w14:textId="3ACC605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627" w:type="dxa"/>
        <w:tblLook w:val="04A0" w:firstRow="1" w:lastRow="0" w:firstColumn="1" w:lastColumn="0" w:noHBand="0" w:noVBand="1"/>
      </w:tblPr>
      <w:tblGrid>
        <w:gridCol w:w="1615"/>
        <w:gridCol w:w="9012"/>
      </w:tblGrid>
      <w:tr w:rsidR="003C03A7" w:rsidRPr="000F4D0A" w14:paraId="51C23EC6" w14:textId="77777777" w:rsidTr="00B7448E">
        <w:tc>
          <w:tcPr>
            <w:tcW w:w="1615" w:type="dxa"/>
          </w:tcPr>
          <w:p w14:paraId="4D6D57B4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012" w:type="dxa"/>
          </w:tcPr>
          <w:p w14:paraId="76CA80F5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C03A21" w14:paraId="095D09B4" w14:textId="77777777" w:rsidTr="00B7448E">
        <w:tc>
          <w:tcPr>
            <w:tcW w:w="1615" w:type="dxa"/>
          </w:tcPr>
          <w:p w14:paraId="23EF10DE" w14:textId="77777777" w:rsidR="003C03A7" w:rsidRPr="00C03A21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C03A21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Hoạt động 1: </w:t>
            </w:r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 tài liệu và thực hiện các yêu cầu.</w:t>
            </w:r>
          </w:p>
          <w:p w14:paraId="2566CD72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012" w:type="dxa"/>
          </w:tcPr>
          <w:p w14:paraId="0A6A7B08" w14:textId="3677AE78" w:rsidR="00B7448E" w:rsidRDefault="008E0880" w:rsidP="00B7448E">
            <w:pPr>
              <w:ind w:right="-108"/>
              <w:rPr>
                <w:b/>
                <w:i/>
                <w:lang w:val="sv-SE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3360" behindDoc="0" locked="0" layoutInCell="1" allowOverlap="1" wp14:anchorId="7C1E9472" wp14:editId="0484CBFE">
                  <wp:simplePos x="0" y="0"/>
                  <wp:positionH relativeFrom="column">
                    <wp:posOffset>3481875</wp:posOffset>
                  </wp:positionH>
                  <wp:positionV relativeFrom="paragraph">
                    <wp:posOffset>426058</wp:posOffset>
                  </wp:positionV>
                  <wp:extent cx="1371600" cy="9620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962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7448E">
              <w:rPr>
                <w:b/>
                <w:i/>
                <w:lang w:val="sv-SE"/>
              </w:rPr>
              <w:t xml:space="preserve">Bài 75 trang 106 SGK </w:t>
            </w:r>
          </w:p>
          <w:p w14:paraId="31FEA485" w14:textId="1D613D41" w:rsidR="00B7448E" w:rsidRDefault="00B7448E" w:rsidP="00B7448E">
            <w:pPr>
              <w:rPr>
                <w:lang w:val="sv-SE"/>
              </w:rPr>
            </w:pPr>
            <w:r>
              <w:rPr>
                <w:lang w:val="sv-SE"/>
              </w:rPr>
              <w:t xml:space="preserve"> </w:t>
            </w:r>
            <w:r>
              <w:rPr>
                <w:rFonts w:ascii="Arial" w:hAnsi="Arial" w:cs="Arial"/>
                <w:color w:val="000000"/>
                <w:shd w:val="clear" w:color="auto" w:fill="FFFFFF"/>
              </w:rPr>
              <w:t>Chứng minh rằng các trung điểm của bốn cạnh của một hình chữ nhật là các đỉnh của một hình thoi.</w:t>
            </w:r>
          </w:p>
          <w:p w14:paraId="10FA4827" w14:textId="31F41E6B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>- Ta có GA = GB (GT),</w:t>
            </w:r>
            <w:r w:rsidRPr="00125AB4">
              <w:rPr>
                <w:noProof/>
              </w:rPr>
              <w:t xml:space="preserve"> </w:t>
            </w:r>
          </w:p>
          <w:p w14:paraId="6CAEBEBB" w14:textId="0D14B1FA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 xml:space="preserve"> KB = KC (GT)</w:t>
            </w:r>
          </w:p>
          <w:p w14:paraId="06D7FF7A" w14:textId="77777777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 xml:space="preserve">=&gt;  GK là đường trung bình  của </w:t>
            </w:r>
            <w:r>
              <w:rPr>
                <w:rFonts w:eastAsia="Times New Roman" w:cs="Times New Roman"/>
                <w:position w:val="-4"/>
              </w:rPr>
              <w:object w:dxaOrig="225" w:dyaOrig="255" w14:anchorId="590E5731">
                <v:shape id="_x0000_i1034" type="#_x0000_t75" style="width:11.2pt;height:12.25pt" o:ole="">
                  <v:imagedata r:id="rId21" o:title=""/>
                </v:shape>
                <o:OLEObject Type="Embed" ProgID="Equation.DSMT4" ShapeID="_x0000_i1034" DrawAspect="Content" ObjectID="_1697739406" r:id="rId22"/>
              </w:object>
            </w:r>
            <w:r>
              <w:rPr>
                <w:lang w:val="sv-SE"/>
              </w:rPr>
              <w:t xml:space="preserve">ABC </w:t>
            </w:r>
          </w:p>
          <w:p w14:paraId="2770A265" w14:textId="77777777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>=&gt; GK = ½ AC và GK//AC (1)</w:t>
            </w:r>
          </w:p>
          <w:p w14:paraId="2712C393" w14:textId="77777777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 xml:space="preserve">Tương tự : HI là đường trung bình của </w:t>
            </w:r>
            <w:r>
              <w:rPr>
                <w:rFonts w:eastAsia="Times New Roman" w:cs="Times New Roman"/>
                <w:position w:val="-4"/>
              </w:rPr>
              <w:object w:dxaOrig="225" w:dyaOrig="255" w14:anchorId="1633CA52">
                <v:shape id="_x0000_i1035" type="#_x0000_t75" style="width:11.2pt;height:12.25pt" o:ole="">
                  <v:imagedata r:id="rId21" o:title=""/>
                </v:shape>
                <o:OLEObject Type="Embed" ProgID="Equation.DSMT4" ShapeID="_x0000_i1035" DrawAspect="Content" ObjectID="_1697739407" r:id="rId23"/>
              </w:object>
            </w:r>
            <w:r>
              <w:rPr>
                <w:lang w:val="sv-SE"/>
              </w:rPr>
              <w:t xml:space="preserve">ADC </w:t>
            </w:r>
          </w:p>
          <w:p w14:paraId="15E5B1CD" w14:textId="77777777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>=&gt; HI = ½ AC và HI //AC (2)</w:t>
            </w:r>
          </w:p>
          <w:p w14:paraId="27E2BF52" w14:textId="422DB54F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>Từ (1) và (2) suy ra GHIK là hình bình hành (có hai cạnh đối vừa song song vừa bằng nhau)</w:t>
            </w:r>
          </w:p>
          <w:p w14:paraId="40D268F5" w14:textId="04B5F095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 xml:space="preserve">- Ta lại có GH= ½ BD (GH là đường trung bình của </w:t>
            </w:r>
            <w:r>
              <w:rPr>
                <w:rFonts w:eastAsia="Times New Roman" w:cs="Times New Roman"/>
                <w:position w:val="-4"/>
              </w:rPr>
              <w:object w:dxaOrig="225" w:dyaOrig="255" w14:anchorId="5BE56542">
                <v:shape id="_x0000_i1036" type="#_x0000_t75" style="width:11.2pt;height:12.25pt" o:ole="">
                  <v:imagedata r:id="rId21" o:title=""/>
                </v:shape>
                <o:OLEObject Type="Embed" ProgID="Equation.DSMT4" ShapeID="_x0000_i1036" DrawAspect="Content" ObjectID="_1697739408" r:id="rId24"/>
              </w:object>
            </w:r>
            <w:r>
              <w:rPr>
                <w:lang w:val="sv-SE"/>
              </w:rPr>
              <w:t>ABD)</w:t>
            </w:r>
          </w:p>
          <w:p w14:paraId="6311535F" w14:textId="77777777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 xml:space="preserve">mà GK = ½ AC và BD = AC (đường chéo hình chữ nhật) Nên : GH = GK </w:t>
            </w:r>
          </w:p>
          <w:p w14:paraId="2AB85195" w14:textId="77777777" w:rsidR="00B7448E" w:rsidRDefault="00B7448E" w:rsidP="00B7448E">
            <w:pPr>
              <w:ind w:right="-82"/>
              <w:rPr>
                <w:lang w:val="sv-SE"/>
              </w:rPr>
            </w:pPr>
            <w:r>
              <w:rPr>
                <w:lang w:val="sv-SE"/>
              </w:rPr>
              <w:t>Vậy GHIK là hình thoi</w:t>
            </w:r>
          </w:p>
          <w:p w14:paraId="69D0C687" w14:textId="7CF1F956" w:rsidR="003C03A7" w:rsidRPr="00C03A21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u w:val="single"/>
                <w:lang w:val="en-US"/>
              </w:rPr>
            </w:pPr>
          </w:p>
        </w:tc>
      </w:tr>
      <w:tr w:rsidR="003C03A7" w:rsidRPr="00C03A21" w14:paraId="6A8B60B7" w14:textId="77777777" w:rsidTr="00B7448E">
        <w:trPr>
          <w:trHeight w:val="3734"/>
        </w:trPr>
        <w:tc>
          <w:tcPr>
            <w:tcW w:w="1615" w:type="dxa"/>
          </w:tcPr>
          <w:p w14:paraId="5149FE01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 động 2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C03A21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 tra, đánh giá quá trình tự học.</w:t>
            </w:r>
          </w:p>
        </w:tc>
        <w:tc>
          <w:tcPr>
            <w:tcW w:w="9012" w:type="dxa"/>
          </w:tcPr>
          <w:p w14:paraId="687A71EE" w14:textId="4E147A87" w:rsidR="00B7448E" w:rsidRDefault="008E0880" w:rsidP="00B7448E">
            <w:pPr>
              <w:rPr>
                <w:b/>
                <w:u w:val="single"/>
                <w:lang w:val="sv-SE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3D7E2103" wp14:editId="75FBD707">
                  <wp:simplePos x="0" y="0"/>
                  <wp:positionH relativeFrom="column">
                    <wp:posOffset>3286912</wp:posOffset>
                  </wp:positionH>
                  <wp:positionV relativeFrom="paragraph">
                    <wp:posOffset>368935</wp:posOffset>
                  </wp:positionV>
                  <wp:extent cx="1847850" cy="1457325"/>
                  <wp:effectExtent l="0" t="0" r="0" b="0"/>
                  <wp:wrapNone/>
                  <wp:docPr id="2" name="Picture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4573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7448E">
              <w:rPr>
                <w:b/>
                <w:u w:val="single"/>
                <w:lang w:val="sv-SE"/>
              </w:rPr>
              <w:t xml:space="preserve">Bài 76/106 SGK:    </w:t>
            </w:r>
          </w:p>
          <w:p w14:paraId="3C71B6FD" w14:textId="179BC655" w:rsidR="00B7448E" w:rsidRDefault="00B7448E" w:rsidP="00B7448E">
            <w:pPr>
              <w:rPr>
                <w:b/>
                <w:u w:val="single"/>
                <w:lang w:val="sv-SE"/>
              </w:rPr>
            </w:pPr>
            <w:r>
              <w:rPr>
                <w:rFonts w:ascii="Arial" w:hAnsi="Arial" w:cs="Arial"/>
                <w:color w:val="000000"/>
                <w:shd w:val="clear" w:color="auto" w:fill="FFFFFF"/>
              </w:rPr>
              <w:t>Chứng minh rằng các trung điểm của bốn cạnh của một hình thoi là các đỉnh của một hình chữ nhật.</w:t>
            </w:r>
          </w:p>
          <w:p w14:paraId="7185E797" w14:textId="136226A9" w:rsidR="00B7448E" w:rsidRDefault="00B7448E" w:rsidP="00B7448E">
            <w:pPr>
              <w:rPr>
                <w:lang w:val="sv-SE"/>
              </w:rPr>
            </w:pPr>
            <w:r>
              <w:rPr>
                <w:lang w:val="sv-SE"/>
              </w:rPr>
              <w:t>Ta có  EF là đường trung bình</w:t>
            </w:r>
          </w:p>
          <w:p w14:paraId="39128A56" w14:textId="4EE39380" w:rsidR="00B7448E" w:rsidRDefault="00B7448E" w:rsidP="00B7448E">
            <w:r>
              <w:rPr>
                <w:lang w:val="sv-SE"/>
              </w:rPr>
              <w:t xml:space="preserve"> </w:t>
            </w:r>
            <w:r>
              <w:t xml:space="preserve">của </w:t>
            </w:r>
            <w:r>
              <w:rPr>
                <w:rFonts w:eastAsia="Times New Roman" w:cs="Times New Roman"/>
                <w:position w:val="-4"/>
                <w:lang w:val="nl-NL"/>
              </w:rPr>
              <w:object w:dxaOrig="225" w:dyaOrig="255" w14:anchorId="60A7182F">
                <v:shape id="_x0000_i1037" type="#_x0000_t75" style="width:11.2pt;height:12.25pt" o:ole="">
                  <v:imagedata r:id="rId26" o:title=""/>
                </v:shape>
                <o:OLEObject Type="Embed" ProgID="Equation.DSMT4" ShapeID="_x0000_i1037" DrawAspect="Content" ObjectID="_1697739409" r:id="rId27"/>
              </w:object>
            </w:r>
            <w:r>
              <w:t xml:space="preserve">ABC </w:t>
            </w:r>
            <w:r>
              <w:rPr>
                <w:rFonts w:eastAsia="Times New Roman" w:cs="Times New Roman"/>
                <w:position w:val="-6"/>
                <w:lang w:val="nl-NL"/>
              </w:rPr>
              <w:object w:dxaOrig="300" w:dyaOrig="240" w14:anchorId="0557A1F0">
                <v:shape id="_x0000_i1038" type="#_x0000_t75" style="width:15.25pt;height:12.25pt" o:ole="">
                  <v:imagedata r:id="rId28" o:title=""/>
                </v:shape>
                <o:OLEObject Type="Embed" ProgID="Equation.DSMT4" ShapeID="_x0000_i1038" DrawAspect="Content" ObjectID="_1697739410" r:id="rId29"/>
              </w:object>
            </w:r>
            <w:r>
              <w:t xml:space="preserve"> EF // AC, EF = </w:t>
            </w:r>
            <w:r>
              <w:rPr>
                <w:rFonts w:eastAsia="Times New Roman" w:cs="Times New Roman"/>
                <w:position w:val="-24"/>
                <w:lang w:val="nl-NL"/>
              </w:rPr>
              <w:object w:dxaOrig="240" w:dyaOrig="615" w14:anchorId="0DEC2605">
                <v:shape id="_x0000_i1039" type="#_x0000_t75" style="width:12.25pt;height:30.55pt" o:ole="">
                  <v:imagedata r:id="rId30" o:title=""/>
                </v:shape>
                <o:OLEObject Type="Embed" ProgID="Equation.DSMT4" ShapeID="_x0000_i1039" DrawAspect="Content" ObjectID="_1697739411" r:id="rId31"/>
              </w:object>
            </w:r>
            <w:r>
              <w:t>AC</w:t>
            </w:r>
          </w:p>
          <w:p w14:paraId="1751D019" w14:textId="77777777" w:rsidR="00B7448E" w:rsidRDefault="00B7448E" w:rsidP="00B7448E">
            <w:r>
              <w:t xml:space="preserve">HG là đường trung bình của </w:t>
            </w:r>
            <w:r>
              <w:rPr>
                <w:rFonts w:eastAsia="Times New Roman" w:cs="Times New Roman"/>
                <w:position w:val="-4"/>
                <w:lang w:val="nl-NL"/>
              </w:rPr>
              <w:object w:dxaOrig="225" w:dyaOrig="255" w14:anchorId="377B3947">
                <v:shape id="_x0000_i1040" type="#_x0000_t75" style="width:11.2pt;height:12.25pt" o:ole="">
                  <v:imagedata r:id="rId26" o:title=""/>
                </v:shape>
                <o:OLEObject Type="Embed" ProgID="Equation.DSMT4" ShapeID="_x0000_i1040" DrawAspect="Content" ObjectID="_1697739412" r:id="rId32"/>
              </w:object>
            </w:r>
            <w:r>
              <w:t xml:space="preserve">ADC </w:t>
            </w:r>
          </w:p>
          <w:p w14:paraId="38A9142B" w14:textId="546D4AAB" w:rsidR="00B7448E" w:rsidRDefault="00B7448E" w:rsidP="00B7448E">
            <w:r>
              <w:rPr>
                <w:rFonts w:eastAsia="Times New Roman" w:cs="Times New Roman"/>
                <w:position w:val="-6"/>
                <w:lang w:val="nl-NL"/>
              </w:rPr>
              <w:object w:dxaOrig="300" w:dyaOrig="240" w14:anchorId="0D5119C2">
                <v:shape id="_x0000_i1041" type="#_x0000_t75" style="width:15.25pt;height:12.25pt" o:ole="">
                  <v:imagedata r:id="rId28" o:title=""/>
                </v:shape>
                <o:OLEObject Type="Embed" ProgID="Equation.DSMT4" ShapeID="_x0000_i1041" DrawAspect="Content" ObjectID="_1697739413" r:id="rId33"/>
              </w:object>
            </w:r>
            <w:r>
              <w:t xml:space="preserve">HG// AC, HG = </w:t>
            </w:r>
            <w:r>
              <w:rPr>
                <w:rFonts w:eastAsia="Times New Roman" w:cs="Times New Roman"/>
                <w:position w:val="-24"/>
                <w:lang w:val="nl-NL"/>
              </w:rPr>
              <w:object w:dxaOrig="240" w:dyaOrig="615" w14:anchorId="7B55ED75">
                <v:shape id="_x0000_i1042" type="#_x0000_t75" style="width:12.25pt;height:30.55pt" o:ole="">
                  <v:imagedata r:id="rId30" o:title=""/>
                </v:shape>
                <o:OLEObject Type="Embed" ProgID="Equation.DSMT4" ShapeID="_x0000_i1042" DrawAspect="Content" ObjectID="_1697739414" r:id="rId34"/>
              </w:object>
            </w:r>
            <w:r>
              <w:t>AC</w:t>
            </w:r>
          </w:p>
          <w:p w14:paraId="49777B3B" w14:textId="77777777" w:rsidR="00B7448E" w:rsidRDefault="00B7448E" w:rsidP="00B7448E">
            <w:r>
              <w:t>Suy ra EF // HG, EF = HG</w:t>
            </w:r>
          </w:p>
          <w:p w14:paraId="07BF5676" w14:textId="77777777" w:rsidR="00B7448E" w:rsidRDefault="00B7448E" w:rsidP="00B7448E">
            <w:r>
              <w:t>Do đó EFHG là hình bình hành(dấu hiệu nhận biết hình bình hành) (1)</w:t>
            </w:r>
          </w:p>
          <w:p w14:paraId="5264A00B" w14:textId="77777777" w:rsidR="00B7448E" w:rsidRDefault="00B7448E" w:rsidP="00B7448E">
            <w:r>
              <w:t>Ta có EH // BD (EH là đường trung bình của</w:t>
            </w:r>
            <w:r>
              <w:rPr>
                <w:rFonts w:eastAsia="Times New Roman" w:cs="Times New Roman"/>
                <w:position w:val="-4"/>
                <w:lang w:val="nl-NL"/>
              </w:rPr>
              <w:object w:dxaOrig="225" w:dyaOrig="255" w14:anchorId="2A83945F">
                <v:shape id="_x0000_i1043" type="#_x0000_t75" style="width:11.2pt;height:12.25pt" o:ole="">
                  <v:imagedata r:id="rId35" o:title=""/>
                </v:shape>
                <o:OLEObject Type="Embed" ProgID="Equation.DSMT4" ShapeID="_x0000_i1043" DrawAspect="Content" ObjectID="_1697739415" r:id="rId36"/>
              </w:object>
            </w:r>
            <w:r>
              <w:rPr>
                <w:color w:val="000000"/>
              </w:rPr>
              <w:t>ABD</w:t>
            </w:r>
            <w:r>
              <w:t xml:space="preserve"> ), EF //AC (cmt)</w:t>
            </w:r>
          </w:p>
          <w:p w14:paraId="795CA228" w14:textId="77777777" w:rsidR="00B7448E" w:rsidRDefault="00B7448E" w:rsidP="00B7448E">
            <w:r>
              <w:t xml:space="preserve">Mà BD </w:t>
            </w:r>
            <w:r>
              <w:rPr>
                <w:rFonts w:eastAsia="Times New Roman" w:cs="Times New Roman"/>
                <w:position w:val="-4"/>
                <w:lang w:val="nl-NL"/>
              </w:rPr>
              <w:object w:dxaOrig="240" w:dyaOrig="255" w14:anchorId="14DFC586">
                <v:shape id="_x0000_i1044" type="#_x0000_t75" style="width:12.25pt;height:12.25pt" o:ole="">
                  <v:imagedata r:id="rId37" o:title=""/>
                </v:shape>
                <o:OLEObject Type="Embed" ProgID="Equation.DSMT4" ShapeID="_x0000_i1044" DrawAspect="Content" ObjectID="_1697739416" r:id="rId38"/>
              </w:object>
            </w:r>
            <w:r>
              <w:t xml:space="preserve"> AC (ABCD là hình thoi )</w:t>
            </w:r>
          </w:p>
          <w:p w14:paraId="71C5C267" w14:textId="77777777" w:rsidR="00B7448E" w:rsidRDefault="00B7448E" w:rsidP="00B7448E">
            <w:r>
              <w:t xml:space="preserve">Nên EH </w:t>
            </w:r>
            <w:r>
              <w:rPr>
                <w:rFonts w:eastAsia="Times New Roman" w:cs="Times New Roman"/>
                <w:position w:val="-4"/>
                <w:lang w:val="nl-NL"/>
              </w:rPr>
              <w:object w:dxaOrig="240" w:dyaOrig="255" w14:anchorId="67A96451">
                <v:shape id="_x0000_i1045" type="#_x0000_t75" style="width:12.25pt;height:12.25pt" o:ole="">
                  <v:imagedata r:id="rId37" o:title=""/>
                </v:shape>
                <o:OLEObject Type="Embed" ProgID="Equation.DSMT4" ShapeID="_x0000_i1045" DrawAspect="Content" ObjectID="_1697739417" r:id="rId39"/>
              </w:object>
            </w:r>
            <w:r>
              <w:t>EF (2)</w:t>
            </w:r>
          </w:p>
          <w:p w14:paraId="4ABFDC95" w14:textId="77777777" w:rsidR="00B7448E" w:rsidRDefault="00B7448E" w:rsidP="00B7448E">
            <w:r>
              <w:t>Từ (1) và (2) suy ra EFGH là hình chữ nhật (dấu hiệu nhận biết hình chữ nhật)</w:t>
            </w:r>
          </w:p>
          <w:p w14:paraId="09D925CA" w14:textId="677BC16F" w:rsidR="003C03A7" w:rsidRPr="00C03A21" w:rsidRDefault="003C03A7" w:rsidP="00BA3186">
            <w:pPr>
              <w:pStyle w:val="ListParagraph"/>
              <w:numPr>
                <w:ilvl w:val="0"/>
                <w:numId w:val="2"/>
              </w:num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C03A21" w14:paraId="59D35CBD" w14:textId="77777777" w:rsidTr="00B7448E">
        <w:tc>
          <w:tcPr>
            <w:tcW w:w="1615" w:type="dxa"/>
          </w:tcPr>
          <w:p w14:paraId="000A3E60" w14:textId="77777777" w:rsidR="003C03A7" w:rsidRPr="00C03A21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C03A21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 3</w:t>
            </w:r>
            <w:r w:rsidRPr="00C03A21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9012" w:type="dxa"/>
          </w:tcPr>
          <w:p w14:paraId="66EAD3FC" w14:textId="0BBB8729" w:rsidR="003C03A7" w:rsidRPr="00C03A21" w:rsidRDefault="0071220F" w:rsidP="003A640C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 thuộc tính chất và dấu hiệu nhận biết hình thoi</w:t>
            </w:r>
          </w:p>
        </w:tc>
      </w:tr>
    </w:tbl>
    <w:p w14:paraId="1C99919C" w14:textId="2DAB6566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4A73C412" w14:textId="77777777" w:rsidR="003C03A7" w:rsidRPr="00C03A21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405A9DA1" w14:textId="77777777" w:rsidR="003C03A7" w:rsidRDefault="003C03A7" w:rsidP="003C03A7">
      <w:pPr>
        <w:spacing w:line="360" w:lineRule="auto"/>
        <w:rPr>
          <w:rFonts w:ascii="Times New Roman" w:hAnsi="Times New Roman" w:cs="Times New Roman"/>
          <w:b/>
          <w:bCs/>
          <w:lang w:val="en-US"/>
        </w:rPr>
      </w:pPr>
      <w:r>
        <w:rPr>
          <w:rFonts w:ascii="Times New Roman" w:hAnsi="Times New Roman" w:cs="Times New Roman"/>
          <w:b/>
          <w:bCs/>
          <w:lang w:val="en-US"/>
        </w:rPr>
        <w:t>TRƯỜNG THCS THANH ĐA</w:t>
      </w:r>
    </w:p>
    <w:p w14:paraId="6F5E07D2" w14:textId="77777777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p w14:paraId="055EF76F" w14:textId="7777777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NỘI DUNG HỌC TẬP</w:t>
      </w:r>
    </w:p>
    <w:p w14:paraId="2746FF6B" w14:textId="7DE7DB07" w:rsidR="003C03A7" w:rsidRPr="0021371F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21371F">
        <w:rPr>
          <w:rFonts w:ascii="Times New Roman" w:hAnsi="Times New Roman" w:cs="Times New Roman"/>
          <w:b/>
          <w:bCs/>
          <w:lang w:val="en-US"/>
        </w:rPr>
        <w:t>MÔN:  TOÁN       KHỐI:</w:t>
      </w:r>
      <w:r w:rsidR="00BA3186">
        <w:rPr>
          <w:rFonts w:ascii="Times New Roman" w:hAnsi="Times New Roman" w:cs="Times New Roman"/>
          <w:b/>
          <w:bCs/>
          <w:lang w:val="en-US"/>
        </w:rPr>
        <w:t>8</w:t>
      </w:r>
    </w:p>
    <w:p w14:paraId="69C17825" w14:textId="79C6F6B8" w:rsidR="003C03A7" w:rsidRDefault="003C03A7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353EA1">
        <w:rPr>
          <w:rFonts w:ascii="Times New Roman" w:hAnsi="Times New Roman" w:cs="Times New Roman"/>
          <w:b/>
          <w:bCs/>
          <w:u w:val="single"/>
          <w:lang w:val="en-US"/>
        </w:rPr>
        <w:t xml:space="preserve">Tiết </w:t>
      </w:r>
      <w:r w:rsidR="00DD5082">
        <w:rPr>
          <w:rFonts w:ascii="Times New Roman" w:hAnsi="Times New Roman" w:cs="Times New Roman"/>
          <w:b/>
          <w:bCs/>
          <w:u w:val="single"/>
          <w:lang w:val="en-US"/>
        </w:rPr>
        <w:t>20 : HÌNH VUÔNG</w:t>
      </w:r>
    </w:p>
    <w:p w14:paraId="62DB9A64" w14:textId="77777777" w:rsidR="00DD5082" w:rsidRPr="0021371F" w:rsidRDefault="00DD5082" w:rsidP="003C03A7">
      <w:pPr>
        <w:spacing w:line="360" w:lineRule="auto"/>
        <w:jc w:val="center"/>
        <w:rPr>
          <w:rFonts w:ascii="Times New Roman" w:hAnsi="Times New Roman" w:cs="Times New Roman"/>
          <w:b/>
          <w:bCs/>
          <w:lang w:val="en-US"/>
        </w:rPr>
      </w:pPr>
    </w:p>
    <w:tbl>
      <w:tblPr>
        <w:tblStyle w:val="TableGrid"/>
        <w:tblW w:w="10768" w:type="dxa"/>
        <w:tblLook w:val="04A0" w:firstRow="1" w:lastRow="0" w:firstColumn="1" w:lastColumn="0" w:noHBand="0" w:noVBand="1"/>
      </w:tblPr>
      <w:tblGrid>
        <w:gridCol w:w="1615"/>
        <w:gridCol w:w="9153"/>
      </w:tblGrid>
      <w:tr w:rsidR="003C03A7" w:rsidRPr="000F4D0A" w14:paraId="7F785373" w14:textId="77777777" w:rsidTr="00C91B4D">
        <w:tc>
          <w:tcPr>
            <w:tcW w:w="1615" w:type="dxa"/>
          </w:tcPr>
          <w:p w14:paraId="3E2B2033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</w:t>
            </w:r>
          </w:p>
        </w:tc>
        <w:tc>
          <w:tcPr>
            <w:tcW w:w="9153" w:type="dxa"/>
          </w:tcPr>
          <w:p w14:paraId="177F0891" w14:textId="77777777" w:rsidR="003C03A7" w:rsidRPr="000F4D0A" w:rsidRDefault="003C03A7" w:rsidP="00FE63D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0F4D0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NỘI DUNG </w:t>
            </w:r>
          </w:p>
        </w:tc>
      </w:tr>
      <w:tr w:rsidR="003C03A7" w:rsidRPr="003F04ED" w14:paraId="20B708C9" w14:textId="77777777" w:rsidTr="00C91B4D">
        <w:tc>
          <w:tcPr>
            <w:tcW w:w="1615" w:type="dxa"/>
          </w:tcPr>
          <w:p w14:paraId="46266C7F" w14:textId="77777777" w:rsidR="003C03A7" w:rsidRPr="003F04ED" w:rsidRDefault="003C03A7" w:rsidP="00FE63D8">
            <w:pP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3F04ED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  <w:lang w:val="en-US"/>
              </w:rPr>
              <w:t xml:space="preserve">Hoạt động 1: </w:t>
            </w:r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Đọc tài liệu và thực hiện các yêu cầu.</w:t>
            </w:r>
          </w:p>
          <w:p w14:paraId="4B1D1895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9153" w:type="dxa"/>
          </w:tcPr>
          <w:p w14:paraId="1A2F7053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10393C30" w14:textId="77777777" w:rsidR="00C91B4D" w:rsidRDefault="00C91B4D" w:rsidP="00C91B4D">
            <w:pPr>
              <w:rPr>
                <w:b/>
                <w:bCs/>
                <w:u w:val="single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18776654" wp14:editId="379D7451">
                  <wp:simplePos x="0" y="0"/>
                  <wp:positionH relativeFrom="column">
                    <wp:posOffset>4592016</wp:posOffset>
                  </wp:positionH>
                  <wp:positionV relativeFrom="paragraph">
                    <wp:posOffset>192405</wp:posOffset>
                  </wp:positionV>
                  <wp:extent cx="1071245" cy="123317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245" cy="12331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bCs/>
              </w:rPr>
              <w:t>1)</w:t>
            </w:r>
            <w:r>
              <w:rPr>
                <w:b/>
                <w:bCs/>
                <w:u w:val="single"/>
              </w:rPr>
              <w:t>Định nghĩa:</w:t>
            </w:r>
          </w:p>
          <w:p w14:paraId="7EC6B8ED" w14:textId="77777777" w:rsidR="00C91B4D" w:rsidRDefault="00C91B4D" w:rsidP="00C91B4D">
            <w:r>
              <w:t>*</w:t>
            </w:r>
            <w:r>
              <w:rPr>
                <w:u w:val="single"/>
              </w:rPr>
              <w:t>Định nghĩa</w:t>
            </w:r>
            <w:r>
              <w:t>: SGK/107</w:t>
            </w:r>
          </w:p>
          <w:p w14:paraId="28B164D8" w14:textId="77777777" w:rsidR="00C91B4D" w:rsidRDefault="00C91B4D" w:rsidP="00C91B4D">
            <w:pPr>
              <w:autoSpaceDE w:val="0"/>
              <w:autoSpaceDN w:val="0"/>
              <w:adjustRightInd w:val="0"/>
              <w:rPr>
                <w:rFonts w:ascii=".VnTime" w:hAnsi=".VnTime" w:cs=".VnTime"/>
                <w:b/>
                <w:bCs/>
                <w:i/>
                <w:iCs/>
                <w:color w:val="000000"/>
              </w:rPr>
            </w:pPr>
            <w:r>
              <w:rPr>
                <w:rFonts w:ascii=".VnTime" w:hAnsi=".VnTime" w:cs=".VnTime"/>
                <w:b/>
                <w:bCs/>
                <w:i/>
                <w:iCs/>
                <w:color w:val="000000"/>
              </w:rPr>
              <w:t>H×nh vu«ng lµ tø gi¸c cã bèn gãc vu«ng vµ cã bèn c¹nh b»ng nhau.</w:t>
            </w:r>
          </w:p>
          <w:p w14:paraId="387678FA" w14:textId="77777777" w:rsidR="00C91B4D" w:rsidRDefault="00C91B4D" w:rsidP="00C91B4D"/>
          <w:p w14:paraId="340BE5BD" w14:textId="77777777" w:rsidR="00C91B4D" w:rsidRDefault="00C91B4D" w:rsidP="00C91B4D">
            <w:pPr>
              <w:rPr>
                <w:lang w:val="nl-NL"/>
              </w:rPr>
            </w:pPr>
            <w:r>
              <w:rPr>
                <w:lang w:val="nl-NL"/>
              </w:rPr>
              <w:t>ABCD là hình vuông</w:t>
            </w:r>
          </w:p>
          <w:p w14:paraId="4779521C" w14:textId="77777777" w:rsidR="00C91B4D" w:rsidRDefault="00C91B4D" w:rsidP="00C91B4D">
            <w:pPr>
              <w:rPr>
                <w:lang w:val="nl-NL"/>
              </w:rPr>
            </w:pPr>
            <w:r>
              <w:rPr>
                <w:rFonts w:eastAsia="Times New Roman" w:cs="Times New Roman"/>
                <w:position w:val="-34"/>
                <w:lang w:val="nl-NL"/>
              </w:rPr>
              <w:object w:dxaOrig="2535" w:dyaOrig="795" w14:anchorId="171B5FDC">
                <v:shape id="_x0000_i1046" type="#_x0000_t75" style="width:126.8pt;height:39.55pt" o:ole="">
                  <v:imagedata r:id="rId41" o:title=""/>
                </v:shape>
                <o:OLEObject Type="Embed" ProgID="Equation.DSMT4" ShapeID="_x0000_i1046" DrawAspect="Content" ObjectID="_1697739418" r:id="rId42"/>
              </w:object>
            </w:r>
          </w:p>
          <w:p w14:paraId="144FDCD5" w14:textId="77777777" w:rsidR="00C91B4D" w:rsidRDefault="00C91B4D" w:rsidP="00C91B4D">
            <w:pPr>
              <w:rPr>
                <w:lang w:val="nl-NL"/>
              </w:rPr>
            </w:pPr>
            <w:r>
              <w:rPr>
                <w:lang w:val="nl-NL"/>
              </w:rPr>
              <w:t>*</w:t>
            </w:r>
            <w:r>
              <w:rPr>
                <w:u w:val="single"/>
                <w:lang w:val="nl-NL"/>
              </w:rPr>
              <w:t>Chú ý</w:t>
            </w:r>
            <w:r>
              <w:rPr>
                <w:lang w:val="nl-NL"/>
              </w:rPr>
              <w:t>: SGK/107</w:t>
            </w:r>
          </w:p>
          <w:p w14:paraId="56D796FE" w14:textId="77777777" w:rsidR="00C91B4D" w:rsidRDefault="00C91B4D" w:rsidP="00C91B4D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lastRenderedPageBreak/>
              <w:t>- Hình vuông là hình chữ nhật có 4 cạnh bằng nhau</w:t>
            </w:r>
          </w:p>
          <w:p w14:paraId="27C87048" w14:textId="77777777" w:rsidR="00C91B4D" w:rsidRDefault="00C91B4D" w:rsidP="00C91B4D">
            <w:pPr>
              <w:jc w:val="both"/>
              <w:rPr>
                <w:lang w:val="nl-NL"/>
              </w:rPr>
            </w:pPr>
            <w:r>
              <w:rPr>
                <w:bCs/>
                <w:color w:val="000000"/>
                <w:lang w:val="nl-NL"/>
              </w:rPr>
              <w:t>- Hình vuông là hình thoi có 4 góc vuông</w:t>
            </w:r>
            <w:r>
              <w:rPr>
                <w:lang w:val="nl-NL"/>
              </w:rPr>
              <w:t xml:space="preserve"> </w:t>
            </w:r>
          </w:p>
          <w:p w14:paraId="4F88441C" w14:textId="77777777" w:rsidR="00C91B4D" w:rsidRDefault="00C91B4D" w:rsidP="00C91B4D">
            <w:pPr>
              <w:jc w:val="both"/>
              <w:rPr>
                <w:lang w:val="nl-NL"/>
              </w:rPr>
            </w:pPr>
          </w:p>
          <w:p w14:paraId="39A9CABA" w14:textId="77777777" w:rsidR="00C91B4D" w:rsidRDefault="00C91B4D" w:rsidP="00C91B4D">
            <w:pPr>
              <w:jc w:val="both"/>
            </w:pPr>
            <w:r>
              <w:rPr>
                <w:b/>
              </w:rPr>
              <w:t>2.</w:t>
            </w:r>
            <w:r>
              <w:t xml:space="preserve"> </w:t>
            </w:r>
            <w:r>
              <w:rPr>
                <w:b/>
                <w:i/>
                <w:iCs/>
                <w:u w:val="single"/>
              </w:rPr>
              <w:t>Tính chất</w:t>
            </w:r>
            <w:r>
              <w:t xml:space="preserve"> :</w:t>
            </w:r>
          </w:p>
          <w:p w14:paraId="41D31245" w14:textId="77777777" w:rsidR="00C91B4D" w:rsidRDefault="00C91B4D" w:rsidP="00C91B4D">
            <w:pPr>
              <w:jc w:val="both"/>
            </w:pPr>
            <w:r>
              <w:t>Hình vuông có tất cả các tính chất của hình chữ nhật và hình thoi.</w:t>
            </w:r>
          </w:p>
          <w:p w14:paraId="5970AC98" w14:textId="77777777" w:rsidR="00C91B4D" w:rsidRDefault="00C91B4D" w:rsidP="00C91B4D">
            <w:pPr>
              <w:jc w:val="both"/>
              <w:rPr>
                <w:lang w:val="nl-NL"/>
              </w:rPr>
            </w:pPr>
          </w:p>
          <w:p w14:paraId="529A20A7" w14:textId="77777777" w:rsidR="00C91B4D" w:rsidRDefault="00C91B4D" w:rsidP="00C91B4D">
            <w:r>
              <w:rPr>
                <w:b/>
                <w:bCs/>
              </w:rPr>
              <w:t>3)</w:t>
            </w:r>
            <w:r>
              <w:rPr>
                <w:b/>
                <w:bCs/>
                <w:u w:val="single"/>
              </w:rPr>
              <w:t xml:space="preserve"> Dấu hiệu nhận biết</w:t>
            </w:r>
            <w:r>
              <w:t>: SGK/105</w:t>
            </w:r>
          </w:p>
          <w:p w14:paraId="7DE393E9" w14:textId="77777777" w:rsidR="00C91B4D" w:rsidRPr="00125AB4" w:rsidRDefault="00C91B4D" w:rsidP="00C91B4D">
            <w:pPr>
              <w:autoSpaceDE w:val="0"/>
              <w:autoSpaceDN w:val="0"/>
              <w:adjustRightInd w:val="0"/>
              <w:rPr>
                <w:rFonts w:eastAsia="Times New Roman" w:cs="Times New Roman"/>
                <w:bCs/>
                <w:i/>
                <w:iCs/>
                <w:color w:val="000000"/>
              </w:rPr>
            </w:pPr>
            <w:r w:rsidRPr="00125AB4">
              <w:rPr>
                <w:rFonts w:eastAsia="Times New Roman" w:cs="Times New Roman"/>
                <w:bCs/>
                <w:i/>
                <w:iCs/>
                <w:color w:val="000000"/>
              </w:rPr>
              <w:t xml:space="preserve">1. Hình chữ nhật có hai cạnh kề bằng nhau là hình vuông. </w:t>
            </w:r>
          </w:p>
          <w:p w14:paraId="1EAE4B68" w14:textId="77777777" w:rsidR="00C91B4D" w:rsidRPr="00125AB4" w:rsidRDefault="00C91B4D" w:rsidP="00C91B4D">
            <w:pPr>
              <w:autoSpaceDE w:val="0"/>
              <w:autoSpaceDN w:val="0"/>
              <w:adjustRightInd w:val="0"/>
              <w:rPr>
                <w:rFonts w:eastAsia="Times New Roman" w:cs="Times New Roman"/>
                <w:bCs/>
                <w:i/>
                <w:iCs/>
                <w:color w:val="000000"/>
              </w:rPr>
            </w:pPr>
            <w:r w:rsidRPr="00125AB4">
              <w:rPr>
                <w:rFonts w:eastAsia="Times New Roman" w:cs="Times New Roman"/>
                <w:bCs/>
                <w:i/>
                <w:iCs/>
                <w:color w:val="000000"/>
              </w:rPr>
              <w:t xml:space="preserve">2. Hình chữ nhật có hai đờng chéo vuông góc với nhau là hình vuông. </w:t>
            </w:r>
          </w:p>
          <w:p w14:paraId="1F8F8EB4" w14:textId="77777777" w:rsidR="00C91B4D" w:rsidRPr="00125AB4" w:rsidRDefault="00C91B4D" w:rsidP="00C91B4D">
            <w:pPr>
              <w:autoSpaceDE w:val="0"/>
              <w:autoSpaceDN w:val="0"/>
              <w:adjustRightInd w:val="0"/>
              <w:rPr>
                <w:rFonts w:eastAsia="Times New Roman" w:cs="Times New Roman"/>
                <w:bCs/>
                <w:i/>
                <w:iCs/>
                <w:color w:val="000000"/>
              </w:rPr>
            </w:pPr>
            <w:r w:rsidRPr="00125AB4">
              <w:rPr>
                <w:rFonts w:eastAsia="Times New Roman" w:cs="Times New Roman"/>
                <w:bCs/>
                <w:i/>
                <w:iCs/>
                <w:color w:val="000000"/>
              </w:rPr>
              <w:t>3. Hình chữ nhật có một đường chéo là đường phân giác của một góc là hình vuông.</w:t>
            </w:r>
          </w:p>
          <w:p w14:paraId="61625286" w14:textId="77777777" w:rsidR="00C91B4D" w:rsidRPr="00125AB4" w:rsidRDefault="00C91B4D" w:rsidP="00C91B4D">
            <w:pPr>
              <w:autoSpaceDE w:val="0"/>
              <w:autoSpaceDN w:val="0"/>
              <w:adjustRightInd w:val="0"/>
              <w:rPr>
                <w:rFonts w:eastAsia="Times New Roman" w:cs="Times New Roman"/>
                <w:bCs/>
                <w:i/>
                <w:iCs/>
                <w:color w:val="000000"/>
              </w:rPr>
            </w:pPr>
            <w:r w:rsidRPr="00125AB4">
              <w:rPr>
                <w:rFonts w:eastAsia="Times New Roman" w:cs="Times New Roman"/>
                <w:bCs/>
                <w:i/>
                <w:iCs/>
                <w:color w:val="000000"/>
              </w:rPr>
              <w:t xml:space="preserve"> 4. Hình thoi có một góc vuông là hình vuông. </w:t>
            </w:r>
          </w:p>
          <w:p w14:paraId="1404D54B" w14:textId="77777777" w:rsidR="00C91B4D" w:rsidRPr="00125AB4" w:rsidRDefault="00C91B4D" w:rsidP="00C91B4D">
            <w:pPr>
              <w:autoSpaceDE w:val="0"/>
              <w:autoSpaceDN w:val="0"/>
              <w:adjustRightInd w:val="0"/>
              <w:rPr>
                <w:rFonts w:eastAsia="Times New Roman" w:cs="Times New Roman"/>
                <w:bCs/>
                <w:i/>
                <w:iCs/>
                <w:color w:val="000000"/>
              </w:rPr>
            </w:pPr>
            <w:r w:rsidRPr="00125AB4">
              <w:rPr>
                <w:rFonts w:eastAsia="Times New Roman" w:cs="Times New Roman"/>
                <w:bCs/>
                <w:i/>
                <w:iCs/>
                <w:color w:val="000000"/>
              </w:rPr>
              <w:t>5. Hình thoi có hai đường chéo bằng nhau là hình vuông.</w:t>
            </w:r>
          </w:p>
          <w:p w14:paraId="28F4DBF2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54A6AACE" w14:textId="77777777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2852D883" w14:textId="70D9300B" w:rsidR="008B50E6" w:rsidRDefault="008B50E6" w:rsidP="008B50E6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</w:p>
          <w:p w14:paraId="792CCB3B" w14:textId="6F6FE692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3F04ED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</w:t>
            </w:r>
          </w:p>
          <w:p w14:paraId="53D18426" w14:textId="32ED5B89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27C7820B" w14:textId="77777777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  <w:p w14:paraId="09C33438" w14:textId="3E4284D6" w:rsidR="003C03A7" w:rsidRPr="003F04ED" w:rsidRDefault="003C03A7" w:rsidP="00FE63D8">
            <w:pPr>
              <w:tabs>
                <w:tab w:val="left" w:pos="253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02FAEDFC" w14:textId="77777777" w:rsidTr="00C91B4D">
        <w:tc>
          <w:tcPr>
            <w:tcW w:w="1615" w:type="dxa"/>
          </w:tcPr>
          <w:p w14:paraId="28D8C297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lastRenderedPageBreak/>
              <w:t>Hoạt động 2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: </w:t>
            </w:r>
            <w:r w:rsidRPr="003F04ED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Kiểm tra, đánh giá quá trình tự học.</w:t>
            </w:r>
          </w:p>
        </w:tc>
        <w:tc>
          <w:tcPr>
            <w:tcW w:w="9153" w:type="dxa"/>
          </w:tcPr>
          <w:p w14:paraId="2B8E9895" w14:textId="77777777" w:rsidR="00C91B4D" w:rsidRDefault="00C91B4D" w:rsidP="00C91B4D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>
              <w:rPr>
                <w:b/>
                <w:u w:val="single"/>
              </w:rPr>
              <w:t xml:space="preserve">BT 81/105 SGK </w:t>
            </w:r>
            <w:r>
              <w:rPr>
                <w:rFonts w:ascii="Arial" w:hAnsi="Arial" w:cs="Arial"/>
                <w:color w:val="000000"/>
              </w:rPr>
              <w:t>Cho hình vẽ. Tứ giác AEDF là hình gì? Vì sao?</w:t>
            </w:r>
          </w:p>
          <w:p w14:paraId="18806599" w14:textId="77777777" w:rsidR="00C91B4D" w:rsidRDefault="00C91B4D" w:rsidP="00C91B4D">
            <w:pPr>
              <w:jc w:val="both"/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38A1B223" wp14:editId="2E3BA868">
                  <wp:simplePos x="0" y="0"/>
                  <wp:positionH relativeFrom="column">
                    <wp:posOffset>3910965</wp:posOffset>
                  </wp:positionH>
                  <wp:positionV relativeFrom="paragraph">
                    <wp:posOffset>43815</wp:posOffset>
                  </wp:positionV>
                  <wp:extent cx="1144905" cy="1553845"/>
                  <wp:effectExtent l="0" t="0" r="0" b="8255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4905" cy="155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Tứ giác AEDF có: </w:t>
            </w:r>
          </w:p>
          <w:p w14:paraId="10C64D6A" w14:textId="77777777" w:rsidR="00C91B4D" w:rsidRDefault="00C91B4D" w:rsidP="00C91B4D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 wp14:anchorId="41B86065" wp14:editId="5956C886">
                  <wp:extent cx="1232535" cy="230505"/>
                  <wp:effectExtent l="0" t="0" r="571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53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; </w:t>
            </w:r>
          </w:p>
          <w:p w14:paraId="2294A324" w14:textId="77777777" w:rsidR="00C91B4D" w:rsidRDefault="00C91B4D" w:rsidP="00C91B4D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 wp14:anchorId="7157A19B" wp14:editId="49DFAAD9">
                  <wp:extent cx="723265" cy="230505"/>
                  <wp:effectExtent l="0" t="0" r="63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(gt)</w:t>
            </w:r>
            <w:r w:rsidRPr="00125AB4">
              <w:rPr>
                <w:noProof/>
              </w:rPr>
              <w:t xml:space="preserve"> </w:t>
            </w:r>
          </w:p>
          <w:p w14:paraId="3B43686E" w14:textId="77777777" w:rsidR="00C91B4D" w:rsidRDefault="00C91B4D" w:rsidP="00C91B4D">
            <w:pPr>
              <w:jc w:val="both"/>
            </w:pPr>
            <w:r>
              <w:rPr>
                <w:noProof/>
                <w:position w:val="-6"/>
              </w:rPr>
              <w:drawing>
                <wp:inline distT="0" distB="0" distL="0" distR="0" wp14:anchorId="24AA2445" wp14:editId="2E3E31F3">
                  <wp:extent cx="191135" cy="151130"/>
                  <wp:effectExtent l="0" t="0" r="0" b="127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AEDF là hình chữ nhật</w:t>
            </w:r>
          </w:p>
          <w:p w14:paraId="240A2153" w14:textId="77777777" w:rsidR="00C91B4D" w:rsidRDefault="00C91B4D" w:rsidP="00C91B4D">
            <w:pPr>
              <w:jc w:val="both"/>
            </w:pPr>
            <w:r>
              <w:t xml:space="preserve">Hình chữ nhật AEDF </w:t>
            </w:r>
          </w:p>
          <w:p w14:paraId="33AD2D11" w14:textId="77777777" w:rsidR="00C91B4D" w:rsidRDefault="00C91B4D" w:rsidP="00C91B4D">
            <w:pPr>
              <w:jc w:val="both"/>
            </w:pPr>
            <w:r>
              <w:t xml:space="preserve">có AD là phân giác của Â </w:t>
            </w:r>
          </w:p>
          <w:p w14:paraId="15A6BCB2" w14:textId="77777777" w:rsidR="00C91B4D" w:rsidRPr="009C6E93" w:rsidRDefault="00C91B4D" w:rsidP="00C91B4D">
            <w:r>
              <w:t>n</w:t>
            </w:r>
            <w:r>
              <w:rPr>
                <w:bCs/>
                <w:color w:val="000000"/>
              </w:rPr>
              <w:t>ên là hình vuông.</w:t>
            </w:r>
          </w:p>
          <w:p w14:paraId="0F2469C9" w14:textId="5715075D" w:rsidR="003C03A7" w:rsidRPr="003F04ED" w:rsidRDefault="003C03A7" w:rsidP="008B50E6">
            <w:pPr>
              <w:tabs>
                <w:tab w:val="left" w:pos="253"/>
              </w:tabs>
              <w:ind w:left="7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  <w:tr w:rsidR="003C03A7" w:rsidRPr="003F04ED" w14:paraId="26C28EC9" w14:textId="77777777" w:rsidTr="00C91B4D">
        <w:tc>
          <w:tcPr>
            <w:tcW w:w="1615" w:type="dxa"/>
          </w:tcPr>
          <w:p w14:paraId="6F88853B" w14:textId="77777777" w:rsidR="003C03A7" w:rsidRPr="003F04ED" w:rsidRDefault="003C03A7" w:rsidP="00FE63D8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3F04E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Hoạt động 3</w:t>
            </w:r>
            <w:r w:rsidRPr="003F04ED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: Học sinh cần nhớ các kiến thức</w:t>
            </w:r>
          </w:p>
        </w:tc>
        <w:tc>
          <w:tcPr>
            <w:tcW w:w="9153" w:type="dxa"/>
          </w:tcPr>
          <w:p w14:paraId="59D6F6AF" w14:textId="0630BF7C" w:rsidR="003C03A7" w:rsidRPr="003F04ED" w:rsidRDefault="00EE183B" w:rsidP="008B50E6">
            <w:pPr>
              <w:pStyle w:val="ListParagraph"/>
              <w:numPr>
                <w:ilvl w:val="0"/>
                <w:numId w:val="1"/>
              </w:numPr>
              <w:tabs>
                <w:tab w:val="left" w:pos="253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học thuộc dấu hiệu nhận biết và tính chất h vg</w:t>
            </w:r>
          </w:p>
        </w:tc>
      </w:tr>
    </w:tbl>
    <w:p w14:paraId="10EC8E7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5E23003D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7FCD1227" w14:textId="77777777" w:rsidR="003C03A7" w:rsidRPr="003F04ED" w:rsidRDefault="003C03A7" w:rsidP="003C03A7">
      <w:pPr>
        <w:rPr>
          <w:rFonts w:ascii="Times New Roman" w:hAnsi="Times New Roman" w:cs="Times New Roman"/>
          <w:sz w:val="28"/>
          <w:szCs w:val="28"/>
        </w:rPr>
      </w:pPr>
    </w:p>
    <w:p w14:paraId="0960032D" w14:textId="77777777" w:rsidR="00B80FF8" w:rsidRDefault="00B80FF8"/>
    <w:sectPr w:rsidR="00B80FF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11254"/>
    <w:multiLevelType w:val="hybridMultilevel"/>
    <w:tmpl w:val="49128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016BD7"/>
    <w:multiLevelType w:val="hybridMultilevel"/>
    <w:tmpl w:val="C08654E2"/>
    <w:lvl w:ilvl="0" w:tplc="09E2644A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B45910"/>
    <w:multiLevelType w:val="hybridMultilevel"/>
    <w:tmpl w:val="7DDAA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235AE5"/>
    <w:multiLevelType w:val="hybridMultilevel"/>
    <w:tmpl w:val="0FDE2C68"/>
    <w:lvl w:ilvl="0" w:tplc="34343F2C">
      <w:numFmt w:val="bullet"/>
      <w:lvlText w:val="-"/>
      <w:lvlJc w:val="left"/>
      <w:pPr>
        <w:ind w:left="43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0" w:hanging="360"/>
      </w:pPr>
      <w:rPr>
        <w:rFonts w:ascii="Wingdings" w:hAnsi="Wingdings" w:hint="default"/>
      </w:rPr>
    </w:lvl>
  </w:abstractNum>
  <w:abstractNum w:abstractNumId="4" w15:restartNumberingAfterBreak="0">
    <w:nsid w:val="32467384"/>
    <w:multiLevelType w:val="hybridMultilevel"/>
    <w:tmpl w:val="984643CC"/>
    <w:lvl w:ilvl="0" w:tplc="AB04628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6F503F9"/>
    <w:multiLevelType w:val="hybridMultilevel"/>
    <w:tmpl w:val="89B2E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907F6E"/>
    <w:multiLevelType w:val="hybridMultilevel"/>
    <w:tmpl w:val="0E5C1A02"/>
    <w:lvl w:ilvl="0" w:tplc="C3D2EE3C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9A6E04"/>
    <w:multiLevelType w:val="hybridMultilevel"/>
    <w:tmpl w:val="B7142978"/>
    <w:lvl w:ilvl="0" w:tplc="CBF624A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1554F1"/>
    <w:multiLevelType w:val="hybridMultilevel"/>
    <w:tmpl w:val="124648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577193"/>
    <w:multiLevelType w:val="hybridMultilevel"/>
    <w:tmpl w:val="DBFCDC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2F1F73"/>
    <w:multiLevelType w:val="hybridMultilevel"/>
    <w:tmpl w:val="6C382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1"/>
  </w:num>
  <w:num w:numId="5">
    <w:abstractNumId w:val="9"/>
  </w:num>
  <w:num w:numId="6">
    <w:abstractNumId w:val="4"/>
  </w:num>
  <w:num w:numId="7">
    <w:abstractNumId w:val="8"/>
  </w:num>
  <w:num w:numId="8">
    <w:abstractNumId w:val="5"/>
  </w:num>
  <w:num w:numId="9">
    <w:abstractNumId w:val="10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3295"/>
    <w:rsid w:val="000117FF"/>
    <w:rsid w:val="00065758"/>
    <w:rsid w:val="000C2ADA"/>
    <w:rsid w:val="00172E42"/>
    <w:rsid w:val="002E0855"/>
    <w:rsid w:val="00337475"/>
    <w:rsid w:val="003A640C"/>
    <w:rsid w:val="003C03A7"/>
    <w:rsid w:val="005124AD"/>
    <w:rsid w:val="006324C2"/>
    <w:rsid w:val="006C4370"/>
    <w:rsid w:val="0071220F"/>
    <w:rsid w:val="00752C5F"/>
    <w:rsid w:val="008B50E6"/>
    <w:rsid w:val="008E0880"/>
    <w:rsid w:val="00912EFD"/>
    <w:rsid w:val="009A4A78"/>
    <w:rsid w:val="009E01EC"/>
    <w:rsid w:val="00A03295"/>
    <w:rsid w:val="00A863D9"/>
    <w:rsid w:val="00A92404"/>
    <w:rsid w:val="00B7448E"/>
    <w:rsid w:val="00B75DE7"/>
    <w:rsid w:val="00B80FF8"/>
    <w:rsid w:val="00BA3186"/>
    <w:rsid w:val="00C76B51"/>
    <w:rsid w:val="00C91B4D"/>
    <w:rsid w:val="00D625EB"/>
    <w:rsid w:val="00DD5082"/>
    <w:rsid w:val="00E83F8E"/>
    <w:rsid w:val="00EE183B"/>
    <w:rsid w:val="00FB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4:docId w14:val="4FFD93ED"/>
  <w15:chartTrackingRefBased/>
  <w15:docId w15:val="{9B6905CA-ED7B-4B49-9F75-325079CB9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295"/>
    <w:pPr>
      <w:spacing w:after="0" w:line="240" w:lineRule="auto"/>
    </w:pPr>
    <w:rPr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03295"/>
    <w:pPr>
      <w:ind w:left="720"/>
      <w:contextualSpacing/>
    </w:pPr>
  </w:style>
  <w:style w:type="table" w:styleId="TableGrid">
    <w:name w:val="Table Grid"/>
    <w:basedOn w:val="TableNormal"/>
    <w:uiPriority w:val="39"/>
    <w:rsid w:val="00A03295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65758"/>
    <w:rPr>
      <w:color w:val="808080"/>
    </w:rPr>
  </w:style>
  <w:style w:type="character" w:customStyle="1" w:styleId="ListParagraphChar">
    <w:name w:val="List Paragraph Char"/>
    <w:link w:val="ListParagraph"/>
    <w:uiPriority w:val="34"/>
    <w:qFormat/>
    <w:locked/>
    <w:rsid w:val="00E83F8E"/>
    <w:rPr>
      <w:sz w:val="24"/>
      <w:szCs w:val="24"/>
      <w:lang w:val="vi-VN"/>
    </w:rPr>
  </w:style>
  <w:style w:type="paragraph" w:styleId="BodyText">
    <w:name w:val="Body Text"/>
    <w:basedOn w:val="Normal"/>
    <w:link w:val="BodyTextChar"/>
    <w:semiHidden/>
    <w:unhideWhenUsed/>
    <w:rsid w:val="00912EFD"/>
    <w:pPr>
      <w:jc w:val="both"/>
    </w:pPr>
    <w:rPr>
      <w:rFonts w:ascii="VNI-Times" w:eastAsia="Times New Roman" w:hAnsi="VNI-Times" w:cs="Times New Roman"/>
      <w:sz w:val="26"/>
      <w:lang w:val="en-US"/>
    </w:rPr>
  </w:style>
  <w:style w:type="character" w:customStyle="1" w:styleId="BodyTextChar">
    <w:name w:val="Body Text Char"/>
    <w:basedOn w:val="DefaultParagraphFont"/>
    <w:link w:val="BodyText"/>
    <w:semiHidden/>
    <w:rsid w:val="00912EFD"/>
    <w:rPr>
      <w:rFonts w:ascii="VNI-Times" w:eastAsia="Times New Roman" w:hAnsi="VNI-Times" w:cs="Times New Roman"/>
      <w:sz w:val="26"/>
      <w:szCs w:val="24"/>
    </w:rPr>
  </w:style>
  <w:style w:type="paragraph" w:styleId="NormalWeb">
    <w:name w:val="Normal (Web)"/>
    <w:basedOn w:val="Normal"/>
    <w:uiPriority w:val="99"/>
    <w:semiHidden/>
    <w:unhideWhenUsed/>
    <w:rsid w:val="00C91B4D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image" Target="media/image15.emf"/><Relationship Id="rId45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7.png"/><Relationship Id="rId48" Type="http://schemas.openxmlformats.org/officeDocument/2006/relationships/theme" Target="theme/theme1.xml"/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9.e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20.wmf"/><Relationship Id="rId20" Type="http://schemas.openxmlformats.org/officeDocument/2006/relationships/image" Target="media/image7.emf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5</Pages>
  <Words>672</Words>
  <Characters>3834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Vũ Văn Quyết</cp:lastModifiedBy>
  <cp:revision>19</cp:revision>
  <dcterms:created xsi:type="dcterms:W3CDTF">2021-10-06T03:25:00Z</dcterms:created>
  <dcterms:modified xsi:type="dcterms:W3CDTF">2021-11-06T14:27:00Z</dcterms:modified>
</cp:coreProperties>
</file>